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Национальный исследовательский университет</w:t>
      </w:r>
      <w:r w:rsidRPr="00520085">
        <w:rPr>
          <w:smallCaps/>
          <w:shd w:val="clear" w:color="auto" w:fill="FFFFFF"/>
        </w:rPr>
        <w:t xml:space="preserve"> </w:t>
      </w:r>
      <w:r w:rsidRPr="00520085">
        <w:rPr>
          <w:shd w:val="clear" w:color="auto" w:fill="FFFFFF"/>
        </w:rPr>
        <w:t>«МЭИ»</w:t>
      </w:r>
    </w:p>
    <w:p w:rsidR="00620BFC" w:rsidRPr="00620BFC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Институт Радиотехники и электроники им. В.А. Котельникова</w:t>
      </w: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0A16A5" w:rsidRPr="00520085" w:rsidRDefault="000A16A5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DC0716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D37242" w:rsidRPr="00D37242" w:rsidRDefault="000D1EB3" w:rsidP="00357F2F">
      <w:pPr>
        <w:pStyle w:val="a3"/>
        <w:rPr>
          <w:bCs/>
        </w:rPr>
      </w:pPr>
      <w:r>
        <w:rPr>
          <w:b/>
          <w:szCs w:val="28"/>
        </w:rPr>
        <w:t>Расчётное задание по дисциплине «Основы компьютерного проектирования радиоэлектронных средств»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Pr="00520085" w:rsidRDefault="006514A6" w:rsidP="00357F2F">
      <w:pPr>
        <w:pStyle w:val="a3"/>
        <w:rPr>
          <w:shd w:val="clear" w:color="auto" w:fill="FFFFFF"/>
        </w:rPr>
      </w:pPr>
      <w:r>
        <w:rPr>
          <w:shd w:val="clear" w:color="auto" w:fill="FFFFFF"/>
        </w:rPr>
        <w:t>Вариант №</w:t>
      </w:r>
      <w:r w:rsidR="00831BB4">
        <w:rPr>
          <w:shd w:val="clear" w:color="auto" w:fill="FFFFFF"/>
        </w:rPr>
        <w:t>13</w:t>
      </w:r>
    </w:p>
    <w:p w:rsidR="00620BFC" w:rsidRPr="00520085" w:rsidRDefault="00620BFC" w:rsidP="00357F2F">
      <w:pPr>
        <w:pStyle w:val="a3"/>
        <w:rPr>
          <w:szCs w:val="28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AE61C4" w:rsidRDefault="00AE61C4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A4B61" w:rsidRDefault="00BA4B61" w:rsidP="00357F2F">
      <w:pPr>
        <w:pStyle w:val="a3"/>
        <w:rPr>
          <w:color w:val="000000"/>
          <w:szCs w:val="28"/>
          <w:shd w:val="clear" w:color="auto" w:fill="FFFFFF"/>
        </w:rPr>
      </w:pPr>
    </w:p>
    <w:p w:rsidR="00D72554" w:rsidRDefault="00D72554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D72554" w:rsidRDefault="00D72554" w:rsidP="00357F2F">
      <w:pPr>
        <w:pStyle w:val="a3"/>
        <w:jc w:val="right"/>
        <w:rPr>
          <w:shd w:val="clear" w:color="auto" w:fill="FFFFFF"/>
        </w:rPr>
      </w:pPr>
    </w:p>
    <w:p w:rsidR="00620BFC" w:rsidRDefault="00620BFC" w:rsidP="00357F2F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Студент: </w:t>
      </w:r>
    </w:p>
    <w:p w:rsidR="00620BFC" w:rsidRDefault="00620BFC" w:rsidP="00357F2F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Группа: </w:t>
      </w:r>
    </w:p>
    <w:p w:rsidR="00620BFC" w:rsidRDefault="00357F2F" w:rsidP="00357F2F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Преподаватель: 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color w:val="000000"/>
          <w:szCs w:val="28"/>
          <w:shd w:val="clear" w:color="auto" w:fill="FFFFFF"/>
        </w:rPr>
      </w:pPr>
    </w:p>
    <w:p w:rsidR="00D37242" w:rsidRPr="00520085" w:rsidRDefault="00D37242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Москва</w:t>
      </w:r>
    </w:p>
    <w:p w:rsidR="00B1187E" w:rsidRDefault="00620BFC" w:rsidP="00357F2F">
      <w:pPr>
        <w:pStyle w:val="a3"/>
        <w:rPr>
          <w:shd w:val="clear" w:color="auto" w:fill="FFFFFF"/>
        </w:rPr>
      </w:pPr>
      <w:r w:rsidRPr="00520085">
        <w:rPr>
          <w:shd w:val="clear" w:color="auto" w:fill="FFFFFF"/>
        </w:rPr>
        <w:t>201</w:t>
      </w:r>
      <w:r w:rsidR="00831BB4">
        <w:rPr>
          <w:shd w:val="clear" w:color="auto" w:fill="FFFFFF"/>
        </w:rPr>
        <w:t>8</w:t>
      </w:r>
    </w:p>
    <w:p w:rsidR="00CE11FB" w:rsidRPr="00357F2F" w:rsidRDefault="00CE11FB" w:rsidP="00357F2F">
      <w:pPr>
        <w:pStyle w:val="a3"/>
        <w:jc w:val="both"/>
        <w:rPr>
          <w:szCs w:val="24"/>
        </w:rPr>
      </w:pPr>
      <w:r w:rsidRPr="00357F2F">
        <w:rPr>
          <w:rFonts w:ascii="TimesNewRoman" w:hAnsi="TimesNewRoman" w:cs="TimesNewRoman"/>
          <w:sz w:val="26"/>
          <w:szCs w:val="24"/>
        </w:rPr>
        <w:lastRenderedPageBreak/>
        <w:t xml:space="preserve">Схема анализируемой цепи приведена на рисунке </w:t>
      </w:r>
      <w:r w:rsidRPr="00357F2F">
        <w:rPr>
          <w:szCs w:val="24"/>
        </w:rPr>
        <w:t xml:space="preserve">1. </w:t>
      </w:r>
      <w:r w:rsidRPr="00357F2F">
        <w:rPr>
          <w:rFonts w:ascii="TimesNewRoman" w:hAnsi="TimesNewRoman" w:cs="TimesNewRoman"/>
          <w:sz w:val="26"/>
          <w:szCs w:val="24"/>
        </w:rPr>
        <w:t xml:space="preserve">В состав схемы входят </w:t>
      </w:r>
      <w:r w:rsidR="00831BB4">
        <w:rPr>
          <w:szCs w:val="24"/>
        </w:rPr>
        <w:t>3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резистора</w:t>
      </w:r>
      <w:r w:rsidRPr="00357F2F">
        <w:rPr>
          <w:szCs w:val="24"/>
        </w:rPr>
        <w:t>, 2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конденсатора</w:t>
      </w:r>
      <w:r w:rsidRPr="00357F2F">
        <w:rPr>
          <w:szCs w:val="24"/>
        </w:rPr>
        <w:t>,</w:t>
      </w:r>
      <w:r w:rsidR="00357F2F" w:rsidRPr="00357F2F">
        <w:rPr>
          <w:szCs w:val="24"/>
        </w:rPr>
        <w:t xml:space="preserve"> 1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катушка индуктивности</w:t>
      </w:r>
      <w:r w:rsidRPr="00357F2F">
        <w:rPr>
          <w:szCs w:val="24"/>
        </w:rPr>
        <w:t xml:space="preserve">,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 ЭДС </w:t>
      </w:r>
      <w:r w:rsidR="00357F2F" w:rsidRPr="00357F2F">
        <w:rPr>
          <w:szCs w:val="24"/>
        </w:rPr>
        <w:t>E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и источник тока </w:t>
      </w:r>
      <w:r w:rsidR="00831BB4">
        <w:rPr>
          <w:szCs w:val="24"/>
          <w:lang w:val="en-US"/>
        </w:rPr>
        <w:t>Y</w:t>
      </w:r>
      <w:r w:rsidRPr="00357F2F">
        <w:rPr>
          <w:szCs w:val="24"/>
        </w:rPr>
        <w:t xml:space="preserve">. </w:t>
      </w:r>
      <w:r w:rsidRPr="00357F2F">
        <w:rPr>
          <w:rFonts w:ascii="TimesNewRoman" w:hAnsi="TimesNewRoman" w:cs="TimesNewRoman"/>
          <w:sz w:val="26"/>
          <w:szCs w:val="24"/>
        </w:rPr>
        <w:t>Поскольку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и соединены между собой общим проводом </w:t>
      </w:r>
      <w:r w:rsidRPr="00357F2F">
        <w:rPr>
          <w:szCs w:val="24"/>
        </w:rPr>
        <w:t>(</w:t>
      </w:r>
      <w:r w:rsidRPr="00357F2F">
        <w:rPr>
          <w:rFonts w:ascii="TimesNewRoman" w:hAnsi="TimesNewRoman" w:cs="TimesNewRoman"/>
          <w:sz w:val="26"/>
          <w:szCs w:val="24"/>
        </w:rPr>
        <w:t>нижний проводник</w:t>
      </w:r>
      <w:r w:rsidRPr="00357F2F">
        <w:rPr>
          <w:szCs w:val="24"/>
        </w:rPr>
        <w:t xml:space="preserve">), </w:t>
      </w:r>
      <w:r w:rsidRPr="00357F2F">
        <w:rPr>
          <w:rFonts w:ascii="TimesNewRoman" w:hAnsi="TimesNewRoman" w:cs="TimesNewRoman"/>
          <w:sz w:val="26"/>
          <w:szCs w:val="24"/>
        </w:rPr>
        <w:t>то при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расчетах будем считать эту цепь </w:t>
      </w:r>
      <w:r w:rsidRPr="00357F2F">
        <w:rPr>
          <w:szCs w:val="24"/>
        </w:rPr>
        <w:t>«</w:t>
      </w:r>
      <w:r w:rsidRPr="00357F2F">
        <w:rPr>
          <w:rFonts w:ascii="TimesNewRoman" w:hAnsi="TimesNewRoman" w:cs="TimesNewRoman"/>
          <w:sz w:val="26"/>
          <w:szCs w:val="24"/>
        </w:rPr>
        <w:t>землей</w:t>
      </w:r>
      <w:r w:rsidRPr="00357F2F">
        <w:rPr>
          <w:szCs w:val="24"/>
        </w:rPr>
        <w:t>» (</w:t>
      </w:r>
      <w:r w:rsidRPr="00357F2F">
        <w:rPr>
          <w:rFonts w:ascii="TimesNewRoman" w:hAnsi="TimesNewRoman" w:cs="TimesNewRoman"/>
          <w:sz w:val="26"/>
          <w:szCs w:val="24"/>
        </w:rPr>
        <w:t>нулевым потенциалом</w:t>
      </w:r>
      <w:r w:rsidRPr="00357F2F">
        <w:rPr>
          <w:szCs w:val="24"/>
        </w:rPr>
        <w:t>).</w:t>
      </w:r>
    </w:p>
    <w:p w:rsidR="000D1EB3" w:rsidRPr="006514A6" w:rsidRDefault="00831BB4" w:rsidP="00357F2F">
      <w:pPr>
        <w:pStyle w:val="a3"/>
        <w:rPr>
          <w:sz w:val="32"/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0F04A672" wp14:editId="1BFB2523">
            <wp:extent cx="2352675" cy="16954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1FB" w:rsidRPr="00357F2F" w:rsidRDefault="00357F2F" w:rsidP="00357F2F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="00CE11FB" w:rsidRPr="00357F2F">
        <w:rPr>
          <w:i/>
          <w:sz w:val="24"/>
        </w:rPr>
        <w:t>1. Схем</w:t>
      </w:r>
      <w:r w:rsidR="006514A6">
        <w:rPr>
          <w:i/>
          <w:sz w:val="24"/>
        </w:rPr>
        <w:t xml:space="preserve">а анализируемой цепи Вариант № </w:t>
      </w:r>
      <w:r w:rsidR="00831BB4">
        <w:rPr>
          <w:i/>
          <w:sz w:val="24"/>
        </w:rPr>
        <w:t>13</w:t>
      </w:r>
      <w:r>
        <w:rPr>
          <w:i/>
          <w:sz w:val="24"/>
        </w:rPr>
        <w:t>.</w:t>
      </w:r>
    </w:p>
    <w:p w:rsidR="00CE11FB" w:rsidRPr="00357F2F" w:rsidRDefault="00CE11FB" w:rsidP="00357F2F">
      <w:pPr>
        <w:pStyle w:val="a3"/>
        <w:rPr>
          <w:szCs w:val="24"/>
        </w:rPr>
      </w:pPr>
    </w:p>
    <w:p w:rsidR="00CE11FB" w:rsidRPr="00357F2F" w:rsidRDefault="00CE11FB" w:rsidP="00357F2F">
      <w:pPr>
        <w:pStyle w:val="a3"/>
      </w:pPr>
      <w:r w:rsidRPr="00357F2F">
        <w:t>Для проведения расчетов и анализа проведем ввод схемы в программу МС</w:t>
      </w:r>
      <w:r w:rsidR="00357F2F">
        <w:t>10:</w:t>
      </w:r>
    </w:p>
    <w:p w:rsidR="000D1EB3" w:rsidRDefault="00831BB4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3A967A0C" wp14:editId="736D8CF8">
            <wp:extent cx="2828925" cy="221932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1229D21" wp14:editId="2FFA336A">
            <wp:extent cx="3209925" cy="21431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F2F" w:rsidRDefault="00357F2F" w:rsidP="00357F2F">
      <w:pPr>
        <w:pStyle w:val="a3"/>
        <w:rPr>
          <w:shd w:val="clear" w:color="auto" w:fill="FFFFFF"/>
        </w:rPr>
      </w:pPr>
      <w:r>
        <w:rPr>
          <w:i/>
          <w:sz w:val="24"/>
        </w:rPr>
        <w:t>Рис.2</w:t>
      </w:r>
      <w:r w:rsidRPr="00357F2F">
        <w:rPr>
          <w:i/>
          <w:sz w:val="24"/>
        </w:rPr>
        <w:t>. Схема анализируемой цепи</w:t>
      </w:r>
      <w:r>
        <w:rPr>
          <w:i/>
          <w:sz w:val="24"/>
        </w:rPr>
        <w:t xml:space="preserve"> в МС10</w:t>
      </w:r>
      <w:r w:rsidR="006514A6">
        <w:rPr>
          <w:i/>
          <w:sz w:val="24"/>
        </w:rPr>
        <w:t xml:space="preserve"> Вариант № </w:t>
      </w:r>
      <w:r w:rsidR="00831BB4">
        <w:rPr>
          <w:i/>
          <w:sz w:val="24"/>
        </w:rPr>
        <w:t>13</w:t>
      </w:r>
      <w:r>
        <w:rPr>
          <w:i/>
          <w:sz w:val="24"/>
        </w:rPr>
        <w:t>.</w:t>
      </w:r>
    </w:p>
    <w:p w:rsidR="00831BB4" w:rsidRDefault="00831BB4" w:rsidP="00831BB4">
      <w:pPr>
        <w:pStyle w:val="a3"/>
        <w:jc w:val="both"/>
        <w:rPr>
          <w:shd w:val="clear" w:color="auto" w:fill="FFFFFF"/>
        </w:rPr>
      </w:pPr>
    </w:p>
    <w:p w:rsidR="00357F2F" w:rsidRPr="00831BB4" w:rsidRDefault="00831BB4" w:rsidP="00831BB4">
      <w:pPr>
        <w:pStyle w:val="a3"/>
        <w:jc w:val="both"/>
        <w:rPr>
          <w:shd w:val="clear" w:color="auto" w:fill="FFFFFF"/>
        </w:rPr>
      </w:pPr>
      <w:r>
        <w:rPr>
          <w:shd w:val="clear" w:color="auto" w:fill="FFFFFF"/>
        </w:rPr>
        <w:t>После сбора схемы, как представлено в перечне заданий, перестроим ее для более удобного рассмотрения.</w:t>
      </w:r>
    </w:p>
    <w:p w:rsidR="00357F2F" w:rsidRPr="00357F2F" w:rsidRDefault="00357F2F" w:rsidP="00357F2F">
      <w:pPr>
        <w:pStyle w:val="a3"/>
      </w:pPr>
    </w:p>
    <w:p w:rsidR="00357F2F" w:rsidRPr="00357F2F" w:rsidRDefault="00357F2F" w:rsidP="00357F2F">
      <w:pPr>
        <w:pStyle w:val="a3"/>
        <w:rPr>
          <w:b/>
        </w:rPr>
      </w:pPr>
      <w:r w:rsidRPr="00357F2F">
        <w:rPr>
          <w:b/>
        </w:rPr>
        <w:t>1. Анализ це</w:t>
      </w:r>
      <w:r w:rsidR="006514A6">
        <w:rPr>
          <w:b/>
        </w:rPr>
        <w:t>пи по постоянному току DDC (Е=</w:t>
      </w:r>
      <w:r w:rsidR="00831BB4">
        <w:rPr>
          <w:b/>
        </w:rPr>
        <w:t>33</w:t>
      </w:r>
      <w:r w:rsidR="006514A6">
        <w:rPr>
          <w:b/>
        </w:rPr>
        <w:t>В, Y=</w:t>
      </w:r>
      <w:r w:rsidR="00831BB4">
        <w:rPr>
          <w:b/>
        </w:rPr>
        <w:t>33</w:t>
      </w:r>
      <w:r w:rsidRPr="00357F2F">
        <w:rPr>
          <w:b/>
        </w:rPr>
        <w:t>мА)</w:t>
      </w:r>
    </w:p>
    <w:p w:rsidR="00357F2F" w:rsidRDefault="00357F2F" w:rsidP="00357F2F">
      <w:pPr>
        <w:pStyle w:val="a3"/>
      </w:pPr>
    </w:p>
    <w:p w:rsidR="00357F2F" w:rsidRPr="00357F2F" w:rsidRDefault="00357F2F" w:rsidP="00357F2F">
      <w:pPr>
        <w:pStyle w:val="a3"/>
        <w:jc w:val="left"/>
      </w:pPr>
      <w:r w:rsidRPr="00357F2F">
        <w:t>Для проведения оценочных расчетов по пос</w:t>
      </w:r>
      <w:r w:rsidR="00C32DC5">
        <w:t xml:space="preserve">тоянному току схема исследуемой </w:t>
      </w:r>
      <w:r w:rsidRPr="00357F2F">
        <w:t>цепи</w:t>
      </w:r>
      <w:r>
        <w:t xml:space="preserve"> </w:t>
      </w:r>
      <w:r w:rsidRPr="00357F2F">
        <w:t>может быть существенно упрощена:</w:t>
      </w:r>
    </w:p>
    <w:p w:rsidR="00357F2F" w:rsidRPr="00357F2F" w:rsidRDefault="00357F2F" w:rsidP="00357F2F">
      <w:pPr>
        <w:pStyle w:val="a3"/>
        <w:jc w:val="left"/>
      </w:pPr>
      <w:r w:rsidRPr="00357F2F">
        <w:t>- поскольку в установившемся режиме через конденсаторы постоянный ток не</w:t>
      </w:r>
      <w:r>
        <w:t xml:space="preserve"> </w:t>
      </w:r>
      <w:r w:rsidRPr="00357F2F">
        <w:t>протекает (сопротивление идеального конденсатора бесконечно большое), то эти</w:t>
      </w:r>
      <w:r>
        <w:t xml:space="preserve"> </w:t>
      </w:r>
      <w:r w:rsidRPr="00357F2F">
        <w:t>элементы могут быть исключены;</w:t>
      </w:r>
    </w:p>
    <w:p w:rsidR="00357F2F" w:rsidRPr="00357F2F" w:rsidRDefault="00357F2F" w:rsidP="00357F2F">
      <w:pPr>
        <w:pStyle w:val="a3"/>
        <w:jc w:val="left"/>
      </w:pPr>
      <w:r w:rsidRPr="00357F2F">
        <w:t>- катушки индуктивности не препятствуют протеканию постоянного тока, их</w:t>
      </w:r>
      <w:r>
        <w:t xml:space="preserve"> </w:t>
      </w:r>
      <w:r w:rsidRPr="00357F2F">
        <w:t>сопротивление близко к 0, их можно заменить отрезком проводника.</w:t>
      </w:r>
    </w:p>
    <w:p w:rsidR="00357F2F" w:rsidRPr="00357F2F" w:rsidRDefault="00357F2F" w:rsidP="00357F2F">
      <w:pPr>
        <w:pStyle w:val="a3"/>
        <w:jc w:val="left"/>
      </w:pPr>
      <w:r w:rsidRPr="00357F2F">
        <w:t xml:space="preserve">Упрощенная схема по постоянному току показана на рисунке </w:t>
      </w:r>
      <w:r>
        <w:t>3.</w:t>
      </w:r>
    </w:p>
    <w:p w:rsidR="00456DE2" w:rsidRPr="00354CAD" w:rsidRDefault="00456DE2" w:rsidP="00357F2F">
      <w:pPr>
        <w:pStyle w:val="a3"/>
        <w:jc w:val="left"/>
        <w:rPr>
          <w:shd w:val="clear" w:color="auto" w:fill="FFFFFF"/>
        </w:rPr>
      </w:pPr>
    </w:p>
    <w:p w:rsidR="00456DE2" w:rsidRPr="00354CAD" w:rsidRDefault="00456DE2" w:rsidP="00357F2F">
      <w:pPr>
        <w:pStyle w:val="a3"/>
        <w:jc w:val="left"/>
        <w:rPr>
          <w:shd w:val="clear" w:color="auto" w:fill="FFFFFF"/>
        </w:rPr>
      </w:pPr>
    </w:p>
    <w:p w:rsidR="000D1EB3" w:rsidRDefault="00CF5C0B" w:rsidP="00357F2F">
      <w:pPr>
        <w:pStyle w:val="a3"/>
        <w:rPr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5D635CCF" wp14:editId="2F254A97">
            <wp:extent cx="3438525" cy="16859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F2F" w:rsidRPr="00357F2F" w:rsidRDefault="00357F2F" w:rsidP="00357F2F">
      <w:pPr>
        <w:pStyle w:val="a3"/>
        <w:rPr>
          <w:shd w:val="clear" w:color="auto" w:fill="FFFFFF"/>
        </w:rPr>
      </w:pPr>
      <w:r>
        <w:rPr>
          <w:i/>
          <w:sz w:val="24"/>
        </w:rPr>
        <w:t>Рис.3. Упрощенная схема по постоянному току.</w:t>
      </w:r>
    </w:p>
    <w:p w:rsidR="000A4B0C" w:rsidRDefault="000A4B0C" w:rsidP="00DC1E32">
      <w:pPr>
        <w:pStyle w:val="a3"/>
        <w:jc w:val="both"/>
        <w:rPr>
          <w:sz w:val="24"/>
          <w:szCs w:val="24"/>
        </w:rPr>
      </w:pPr>
    </w:p>
    <w:p w:rsidR="00A83743" w:rsidRPr="00C6278A" w:rsidRDefault="00A83743" w:rsidP="00DC1E32">
      <w:pPr>
        <w:pStyle w:val="a3"/>
        <w:jc w:val="both"/>
      </w:pPr>
      <w:r w:rsidRPr="00614225">
        <w:t>В результате схема существенн</w:t>
      </w:r>
      <w:r>
        <w:t xml:space="preserve">о упростилась и разделилась на три </w:t>
      </w:r>
      <w:r w:rsidRPr="00614225">
        <w:t>зависимых</w:t>
      </w:r>
      <w:r>
        <w:t xml:space="preserve"> </w:t>
      </w:r>
      <w:r w:rsidRPr="00614225">
        <w:t xml:space="preserve">контура. В первый входят источник ЭДС </w:t>
      </w:r>
      <w:r w:rsidR="00456DE2">
        <w:rPr>
          <w:lang w:val="en-US"/>
        </w:rPr>
        <w:t>E</w:t>
      </w:r>
      <w:r>
        <w:t xml:space="preserve"> и</w:t>
      </w:r>
      <w:r w:rsidRPr="00614225">
        <w:t xml:space="preserve"> </w:t>
      </w:r>
      <w:r>
        <w:t>подключенн</w:t>
      </w:r>
      <w:r w:rsidR="00CF5C0B">
        <w:t xml:space="preserve">ый параллельно с ним резистор </w:t>
      </w:r>
      <w:r w:rsidR="00D273E9">
        <w:rPr>
          <w:lang w:val="en-US"/>
        </w:rPr>
        <w:t>R</w:t>
      </w:r>
      <w:r w:rsidR="00CF5C0B">
        <w:t>2</w:t>
      </w:r>
      <w:r w:rsidRPr="00614225">
        <w:t>.</w:t>
      </w:r>
      <w:r>
        <w:t xml:space="preserve"> </w:t>
      </w:r>
      <w:r w:rsidR="00D273E9">
        <w:t>Второй контур представляет собой соединение резисторов</w:t>
      </w:r>
      <w:r>
        <w:t xml:space="preserve"> </w:t>
      </w:r>
      <w:r w:rsidR="00456DE2">
        <w:rPr>
          <w:lang w:val="en-US"/>
        </w:rPr>
        <w:t>R</w:t>
      </w:r>
      <w:r w:rsidR="00CF5C0B">
        <w:t>1,</w:t>
      </w:r>
      <w:r w:rsidR="00456DE2">
        <w:t xml:space="preserve"> </w:t>
      </w:r>
      <w:r w:rsidR="00456DE2">
        <w:rPr>
          <w:lang w:val="en-US"/>
        </w:rPr>
        <w:t>R</w:t>
      </w:r>
      <w:r w:rsidR="00CF5C0B">
        <w:t xml:space="preserve">2 и </w:t>
      </w:r>
      <w:r w:rsidR="00C6278A">
        <w:t xml:space="preserve">источник тока </w:t>
      </w:r>
      <w:r w:rsidR="00C6278A">
        <w:rPr>
          <w:lang w:val="en-US"/>
        </w:rPr>
        <w:t>Y</w:t>
      </w:r>
      <w:r w:rsidR="00CF5C0B">
        <w:t>.</w:t>
      </w:r>
      <w:r w:rsidR="00C6278A">
        <w:t xml:space="preserve"> </w:t>
      </w:r>
      <w:r>
        <w:t xml:space="preserve">В третий контур входят </w:t>
      </w:r>
      <w:r w:rsidRPr="005C2237">
        <w:t xml:space="preserve">источник тока </w:t>
      </w:r>
      <w:r>
        <w:rPr>
          <w:lang w:val="en-US"/>
        </w:rPr>
        <w:t>Y</w:t>
      </w:r>
      <w:r w:rsidR="00C6278A">
        <w:t xml:space="preserve"> и сопротивление</w:t>
      </w:r>
      <w:r w:rsidRPr="005C2237">
        <w:t xml:space="preserve"> </w:t>
      </w:r>
      <w:r w:rsidR="00C6278A">
        <w:rPr>
          <w:lang w:val="en-US"/>
        </w:rPr>
        <w:t>R</w:t>
      </w:r>
      <w:r w:rsidR="00C6278A" w:rsidRPr="00C6278A">
        <w:t>3.</w:t>
      </w:r>
    </w:p>
    <w:p w:rsidR="00A83743" w:rsidRPr="006673D6" w:rsidRDefault="00A83743" w:rsidP="006D7D05">
      <w:pPr>
        <w:pStyle w:val="a3"/>
        <w:jc w:val="both"/>
      </w:pPr>
    </w:p>
    <w:p w:rsidR="00C6278A" w:rsidRDefault="00C6278A" w:rsidP="00C6278A">
      <w:pPr>
        <w:pStyle w:val="a3"/>
        <w:jc w:val="both"/>
      </w:pPr>
      <w:r>
        <w:t xml:space="preserve">Проведем расчет параметров цепи: </w:t>
      </w:r>
    </w:p>
    <w:p w:rsidR="00C6278A" w:rsidRDefault="00C6278A" w:rsidP="00C6278A">
      <w:pPr>
        <w:pStyle w:val="a3"/>
        <w:jc w:val="both"/>
      </w:pPr>
      <w:r>
        <w:t>1) В цепи только источник ЭДС, источник тока нулевой:</w:t>
      </w:r>
    </w:p>
    <w:p w:rsidR="00C6278A" w:rsidRDefault="00C6278A" w:rsidP="00C6278A">
      <w:pPr>
        <w:pStyle w:val="a3"/>
      </w:pPr>
      <w:r>
        <w:rPr>
          <w:noProof/>
        </w:rPr>
        <w:drawing>
          <wp:inline distT="0" distB="0" distL="0" distR="0" wp14:anchorId="31447527" wp14:editId="56F8687A">
            <wp:extent cx="3362325" cy="16097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78A" w:rsidRDefault="00C6278A" w:rsidP="00C6278A">
      <w:pPr>
        <w:pStyle w:val="a3"/>
        <w:jc w:val="both"/>
      </w:pPr>
      <w:r>
        <w:t xml:space="preserve">Узел 2 является точкой деления токов. В него приходит ток с источника ЭДС, и выходят 2 тока –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 w:rsidRPr="00B46062">
        <w:rPr>
          <w:vertAlign w:val="subscript"/>
        </w:rPr>
        <w:t>2</w:t>
      </w:r>
      <w:r w:rsidRPr="00B46062">
        <w:t xml:space="preserve"> </w:t>
      </w:r>
      <w:r>
        <w:t xml:space="preserve">и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13</w:t>
      </w:r>
      <w:r w:rsidR="00084024">
        <w:t xml:space="preserve">, где </w:t>
      </w:r>
      <w:r w:rsidR="00084024">
        <w:rPr>
          <w:lang w:val="en-US"/>
        </w:rPr>
        <w:t>I</w:t>
      </w:r>
      <w:r w:rsidR="00084024">
        <w:rPr>
          <w:vertAlign w:val="subscript"/>
          <w:lang w:val="en-US"/>
        </w:rPr>
        <w:t>R</w:t>
      </w:r>
      <w:r w:rsidR="00084024">
        <w:rPr>
          <w:vertAlign w:val="subscript"/>
        </w:rPr>
        <w:t>13</w:t>
      </w:r>
      <w:r w:rsidR="00084024">
        <w:t xml:space="preserve"> – ток, проходящий через резисторы </w:t>
      </w:r>
      <w:r w:rsidR="00084024">
        <w:rPr>
          <w:lang w:val="en-US"/>
        </w:rPr>
        <w:t>R</w:t>
      </w:r>
      <w:r w:rsidR="00084024" w:rsidRPr="00084024">
        <w:t xml:space="preserve">1 </w:t>
      </w:r>
      <w:r w:rsidR="00084024">
        <w:t xml:space="preserve">и </w:t>
      </w:r>
      <w:r w:rsidR="00084024">
        <w:rPr>
          <w:lang w:val="en-US"/>
        </w:rPr>
        <w:t>R</w:t>
      </w:r>
      <w:r w:rsidR="00084024" w:rsidRPr="00084024">
        <w:t>3</w:t>
      </w:r>
      <w:r w:rsidR="00084024">
        <w:t>.</w:t>
      </w:r>
    </w:p>
    <w:p w:rsidR="00EE5CE1" w:rsidRDefault="00EE5CE1" w:rsidP="00C6278A">
      <w:pPr>
        <w:pStyle w:val="a3"/>
        <w:jc w:val="both"/>
      </w:pPr>
      <w:r>
        <w:t xml:space="preserve">Рассчитаем ток на резисторе </w:t>
      </w:r>
      <w:r>
        <w:rPr>
          <w:lang w:val="en-US"/>
        </w:rPr>
        <w:t>R</w:t>
      </w:r>
      <w:r>
        <w:t>2</w:t>
      </w:r>
      <w:r w:rsidRPr="00EE5CE1">
        <w:t>:</w:t>
      </w:r>
    </w:p>
    <w:p w:rsidR="00EE5CE1" w:rsidRPr="00EE5CE1" w:rsidRDefault="00EE5CE1" w:rsidP="00EE5CE1">
      <w:pPr>
        <w:pStyle w:val="a3"/>
      </w:pPr>
      <w:r w:rsidRPr="00EE5CE1">
        <w:rPr>
          <w:position w:val="-26"/>
        </w:rPr>
        <w:object w:dxaOrig="18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34.65pt" o:ole="" fillcolor="window">
            <v:imagedata r:id="rId13" o:title=""/>
          </v:shape>
          <o:OLEObject Type="Embed" ProgID="Equation.DSMT4" ShapeID="_x0000_i1025" DrawAspect="Content" ObjectID="_1604086265" r:id="rId14"/>
        </w:object>
      </w:r>
      <w:r w:rsidRPr="00EE5CE1">
        <w:t xml:space="preserve"> </w:t>
      </w:r>
      <w:proofErr w:type="gramStart"/>
      <w:r>
        <w:t>мА</w:t>
      </w:r>
      <w:proofErr w:type="gramEnd"/>
    </w:p>
    <w:p w:rsidR="00084024" w:rsidRPr="00B46062" w:rsidRDefault="00084024" w:rsidP="00084024">
      <w:pPr>
        <w:pStyle w:val="a3"/>
        <w:jc w:val="left"/>
      </w:pPr>
      <w:r>
        <w:t>Рассчитаем напряжение в узле 1:</w:t>
      </w:r>
    </w:p>
    <w:p w:rsidR="00084024" w:rsidRPr="00EE5CE1" w:rsidRDefault="00084024" w:rsidP="00EE5CE1">
      <w:pPr>
        <w:pStyle w:val="a3"/>
      </w:pPr>
      <w:r w:rsidRPr="00084024">
        <w:rPr>
          <w:position w:val="-28"/>
        </w:rPr>
        <w:object w:dxaOrig="2960" w:dyaOrig="720">
          <v:shape id="_x0000_i1026" type="#_x0000_t75" style="width:148.1pt;height:37.35pt" o:ole="" fillcolor="window">
            <v:imagedata r:id="rId15" o:title=""/>
          </v:shape>
          <o:OLEObject Type="Embed" ProgID="Equation.DSMT4" ShapeID="_x0000_i1026" DrawAspect="Content" ObjectID="_1604086266" r:id="rId16"/>
        </w:object>
      </w:r>
      <w:r>
        <w:t>В</w:t>
      </w:r>
    </w:p>
    <w:p w:rsidR="00084024" w:rsidRDefault="00EE5CE1" w:rsidP="00084024">
      <w:pPr>
        <w:pStyle w:val="a3"/>
        <w:jc w:val="both"/>
      </w:pPr>
      <w:r>
        <w:t xml:space="preserve">Теперь можно найти ток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13</w:t>
      </w:r>
      <w:r>
        <w:t>:</w:t>
      </w:r>
    </w:p>
    <w:p w:rsidR="00084024" w:rsidRDefault="00C32B25" w:rsidP="00C32B25">
      <w:pPr>
        <w:pStyle w:val="a3"/>
      </w:pPr>
      <w:r w:rsidRPr="00EE5CE1">
        <w:rPr>
          <w:position w:val="-28"/>
        </w:rPr>
        <w:object w:dxaOrig="2000" w:dyaOrig="720">
          <v:shape id="_x0000_i1027" type="#_x0000_t75" style="width:100.55pt;height:36pt" o:ole="" fillcolor="window">
            <v:imagedata r:id="rId17" o:title=""/>
          </v:shape>
          <o:OLEObject Type="Embed" ProgID="Equation.DSMT4" ShapeID="_x0000_i1027" DrawAspect="Content" ObjectID="_1604086267" r:id="rId18"/>
        </w:object>
      </w:r>
      <w:r w:rsidR="00EE5CE1" w:rsidRPr="00EE5CE1">
        <w:t xml:space="preserve"> </w:t>
      </w:r>
      <w:proofErr w:type="gramStart"/>
      <w:r w:rsidR="00EE5CE1">
        <w:t>мА</w:t>
      </w:r>
      <w:proofErr w:type="gramEnd"/>
    </w:p>
    <w:p w:rsidR="00084024" w:rsidRDefault="00C32B25" w:rsidP="00084024">
      <w:pPr>
        <w:pStyle w:val="a3"/>
        <w:jc w:val="left"/>
      </w:pPr>
      <w:r>
        <w:t>Из условия уравнения токов, найдем ток на источнике ЭДС</w:t>
      </w:r>
      <w:r w:rsidR="00084024">
        <w:t>:</w:t>
      </w:r>
    </w:p>
    <w:p w:rsidR="00C32B25" w:rsidRDefault="00C32B25" w:rsidP="00084024">
      <w:pPr>
        <w:pStyle w:val="a3"/>
        <w:jc w:val="left"/>
      </w:pPr>
    </w:p>
    <w:p w:rsidR="00C6278A" w:rsidRPr="00C32B25" w:rsidRDefault="00C32B25" w:rsidP="00C32B25">
      <w:pPr>
        <w:pStyle w:val="a3"/>
      </w:pPr>
      <w:r w:rsidRPr="00C32B25">
        <w:rPr>
          <w:position w:val="-12"/>
        </w:rPr>
        <w:object w:dxaOrig="2520" w:dyaOrig="380">
          <v:shape id="_x0000_i1028" type="#_x0000_t75" style="width:126.35pt;height:19pt" o:ole="" fillcolor="window">
            <v:imagedata r:id="rId19" o:title=""/>
          </v:shape>
          <o:OLEObject Type="Embed" ProgID="Equation.DSMT4" ShapeID="_x0000_i1028" DrawAspect="Content" ObjectID="_1604086268" r:id="rId20"/>
        </w:object>
      </w:r>
      <w:proofErr w:type="gramStart"/>
      <w:r w:rsidR="00084024">
        <w:t>мА</w:t>
      </w:r>
      <w:proofErr w:type="gramEnd"/>
    </w:p>
    <w:p w:rsidR="00C32B25" w:rsidRDefault="00C32B25" w:rsidP="00C6278A">
      <w:pPr>
        <w:pStyle w:val="a3"/>
        <w:jc w:val="left"/>
      </w:pPr>
    </w:p>
    <w:p w:rsidR="00C32B25" w:rsidRDefault="00C32B25" w:rsidP="00C6278A">
      <w:pPr>
        <w:pStyle w:val="a3"/>
        <w:jc w:val="left"/>
      </w:pPr>
    </w:p>
    <w:p w:rsidR="00C32B25" w:rsidRDefault="00C32B25" w:rsidP="00C6278A">
      <w:pPr>
        <w:pStyle w:val="a3"/>
        <w:jc w:val="left"/>
      </w:pPr>
    </w:p>
    <w:p w:rsidR="00C32B25" w:rsidRDefault="00C32B25" w:rsidP="00C6278A">
      <w:pPr>
        <w:pStyle w:val="a3"/>
        <w:jc w:val="left"/>
      </w:pPr>
    </w:p>
    <w:p w:rsidR="00C32B25" w:rsidRDefault="00C32B25" w:rsidP="00C6278A">
      <w:pPr>
        <w:pStyle w:val="a3"/>
        <w:jc w:val="left"/>
      </w:pPr>
    </w:p>
    <w:p w:rsidR="00C6278A" w:rsidRDefault="00C6278A" w:rsidP="00C6278A">
      <w:pPr>
        <w:pStyle w:val="a3"/>
        <w:jc w:val="left"/>
      </w:pPr>
      <w:r>
        <w:lastRenderedPageBreak/>
        <w:t>2)</w:t>
      </w:r>
      <w:r w:rsidRPr="00165418">
        <w:t xml:space="preserve"> </w:t>
      </w:r>
      <w:r>
        <w:t>В цепи только источник тока, источник ЭДС нулевой:</w:t>
      </w:r>
    </w:p>
    <w:p w:rsidR="00C32B25" w:rsidRDefault="00C32B25" w:rsidP="00C32B25">
      <w:pPr>
        <w:pStyle w:val="a3"/>
      </w:pPr>
      <w:r>
        <w:rPr>
          <w:noProof/>
        </w:rPr>
        <w:drawing>
          <wp:inline distT="0" distB="0" distL="0" distR="0" wp14:anchorId="6495297A" wp14:editId="02DAAD76">
            <wp:extent cx="3362325" cy="16097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78A" w:rsidRDefault="00C6278A" w:rsidP="00C6278A">
      <w:pPr>
        <w:pStyle w:val="a3"/>
        <w:jc w:val="both"/>
      </w:pPr>
      <w:r>
        <w:t>В таком случае данная схема простой делитель тока.</w:t>
      </w:r>
    </w:p>
    <w:p w:rsidR="00C6278A" w:rsidRDefault="00C6278A" w:rsidP="00C32B25">
      <w:pPr>
        <w:pStyle w:val="a3"/>
        <w:jc w:val="both"/>
      </w:pPr>
      <w:r>
        <w:t xml:space="preserve">Узел 1 является точкой деления токов. </w:t>
      </w:r>
      <w:r w:rsidR="00C32B25">
        <w:t>В него приходит ток источника 33</w:t>
      </w:r>
      <w:r>
        <w:t xml:space="preserve">мА, и выходят 2 тока –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 w:rsidR="00C32B25">
        <w:rPr>
          <w:vertAlign w:val="subscript"/>
        </w:rPr>
        <w:t>1</w:t>
      </w:r>
      <w:r w:rsidRPr="00B46062">
        <w:t xml:space="preserve"> </w:t>
      </w:r>
      <w:r>
        <w:t xml:space="preserve">и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 w:rsidR="00C32B25">
        <w:rPr>
          <w:vertAlign w:val="subscript"/>
        </w:rPr>
        <w:t>3</w:t>
      </w:r>
      <w:r>
        <w:t>.</w:t>
      </w:r>
    </w:p>
    <w:p w:rsidR="00C6278A" w:rsidRDefault="00C6278A" w:rsidP="00C6278A">
      <w:pPr>
        <w:pStyle w:val="a3"/>
        <w:jc w:val="both"/>
      </w:pPr>
      <w:r>
        <w:t>Уравнение токов в цепи:</w:t>
      </w:r>
    </w:p>
    <w:p w:rsidR="00C6278A" w:rsidRDefault="00C32B25" w:rsidP="00C6278A">
      <w:pPr>
        <w:pStyle w:val="a3"/>
      </w:pPr>
      <w:r w:rsidRPr="004F7F14">
        <w:rPr>
          <w:position w:val="-12"/>
        </w:rPr>
        <w:object w:dxaOrig="2040" w:dyaOrig="380">
          <v:shape id="_x0000_i1029" type="#_x0000_t75" style="width:102.55pt;height:19.7pt" o:ole="" fillcolor="window">
            <v:imagedata r:id="rId22" o:title=""/>
          </v:shape>
          <o:OLEObject Type="Embed" ProgID="Equation.DSMT4" ShapeID="_x0000_i1029" DrawAspect="Content" ObjectID="_1604086269" r:id="rId23"/>
        </w:object>
      </w:r>
      <w:proofErr w:type="gramStart"/>
      <w:r w:rsidR="00C6278A">
        <w:t>мА</w:t>
      </w:r>
      <w:proofErr w:type="gramEnd"/>
    </w:p>
    <w:p w:rsidR="00C6278A" w:rsidRDefault="00C6278A" w:rsidP="00C6278A">
      <w:pPr>
        <w:pStyle w:val="a3"/>
        <w:jc w:val="left"/>
      </w:pPr>
      <w:r>
        <w:t>Расчет токов:</w:t>
      </w:r>
    </w:p>
    <w:p w:rsidR="00C6278A" w:rsidRDefault="00C32B25" w:rsidP="00C6278A">
      <w:pPr>
        <w:pStyle w:val="a3"/>
      </w:pPr>
      <w:r w:rsidRPr="00C32B25">
        <w:rPr>
          <w:position w:val="-28"/>
        </w:rPr>
        <w:object w:dxaOrig="2880" w:dyaOrig="720">
          <v:shape id="_x0000_i1030" type="#_x0000_t75" style="width:2in;height:36pt" o:ole="" fillcolor="window">
            <v:imagedata r:id="rId24" o:title=""/>
          </v:shape>
          <o:OLEObject Type="Embed" ProgID="Equation.DSMT4" ShapeID="_x0000_i1030" DrawAspect="Content" ObjectID="_1604086270" r:id="rId25"/>
        </w:object>
      </w:r>
      <w:proofErr w:type="gramStart"/>
      <w:r w:rsidR="00C6278A">
        <w:t>мА</w:t>
      </w:r>
      <w:proofErr w:type="gramEnd"/>
    </w:p>
    <w:p w:rsidR="00C6278A" w:rsidRDefault="00C32B25" w:rsidP="00C6278A">
      <w:pPr>
        <w:pStyle w:val="a3"/>
      </w:pPr>
      <w:r w:rsidRPr="00C32B25">
        <w:rPr>
          <w:position w:val="-28"/>
        </w:rPr>
        <w:object w:dxaOrig="2900" w:dyaOrig="720">
          <v:shape id="_x0000_i1031" type="#_x0000_t75" style="width:145.35pt;height:36pt" o:ole="" fillcolor="window">
            <v:imagedata r:id="rId26" o:title=""/>
          </v:shape>
          <o:OLEObject Type="Embed" ProgID="Equation.DSMT4" ShapeID="_x0000_i1031" DrawAspect="Content" ObjectID="_1604086271" r:id="rId27"/>
        </w:object>
      </w:r>
      <w:proofErr w:type="gramStart"/>
      <w:r w:rsidR="00C6278A">
        <w:t>мА</w:t>
      </w:r>
      <w:proofErr w:type="gramEnd"/>
    </w:p>
    <w:p w:rsidR="00C6278A" w:rsidRPr="00B46062" w:rsidRDefault="00C6278A" w:rsidP="00C6278A">
      <w:pPr>
        <w:pStyle w:val="a3"/>
        <w:jc w:val="left"/>
      </w:pPr>
      <w:r>
        <w:t>Рассчитаем напряжение в узле 1:</w:t>
      </w:r>
    </w:p>
    <w:p w:rsidR="00C6278A" w:rsidRPr="00591B4F" w:rsidRDefault="00C32B25" w:rsidP="00C6278A">
      <w:pPr>
        <w:pStyle w:val="a3"/>
      </w:pPr>
      <w:r w:rsidRPr="00C32B25">
        <w:rPr>
          <w:position w:val="-28"/>
        </w:rPr>
        <w:object w:dxaOrig="3000" w:dyaOrig="720">
          <v:shape id="_x0000_i1032" type="#_x0000_t75" style="width:150.1pt;height:37.35pt" o:ole="" fillcolor="window">
            <v:imagedata r:id="rId28" o:title=""/>
          </v:shape>
          <o:OLEObject Type="Embed" ProgID="Equation.DSMT4" ShapeID="_x0000_i1032" DrawAspect="Content" ObjectID="_1604086272" r:id="rId29"/>
        </w:object>
      </w:r>
      <w:r w:rsidR="00C6278A">
        <w:t>В</w:t>
      </w:r>
    </w:p>
    <w:p w:rsidR="00C6278A" w:rsidRDefault="00C6278A" w:rsidP="00C6278A">
      <w:pPr>
        <w:pStyle w:val="a3"/>
        <w:jc w:val="both"/>
      </w:pPr>
    </w:p>
    <w:p w:rsidR="00C6278A" w:rsidRDefault="00C6278A" w:rsidP="00C6278A">
      <w:pPr>
        <w:pStyle w:val="a3"/>
        <w:jc w:val="both"/>
      </w:pPr>
      <w:r>
        <w:t>3) В цепи и источник тока, и источник ЭДС:</w:t>
      </w:r>
    </w:p>
    <w:p w:rsidR="00C6278A" w:rsidRDefault="00C32B25" w:rsidP="00C6278A">
      <w:pPr>
        <w:pStyle w:val="a3"/>
      </w:pPr>
      <w:r>
        <w:rPr>
          <w:noProof/>
        </w:rPr>
        <w:drawing>
          <wp:inline distT="0" distB="0" distL="0" distR="0" wp14:anchorId="4283CC73" wp14:editId="5F59725F">
            <wp:extent cx="3438525" cy="16859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78A" w:rsidRDefault="00C6278A" w:rsidP="00C6278A">
      <w:pPr>
        <w:pStyle w:val="a3"/>
        <w:jc w:val="both"/>
      </w:pPr>
      <w:r>
        <w:t>В данном случае действуют независимые источники, поэтому значения напряжений и токов будут складываться с учетом знака.</w:t>
      </w:r>
    </w:p>
    <w:p w:rsidR="00C6278A" w:rsidRDefault="00C6278A" w:rsidP="00C6278A">
      <w:pPr>
        <w:pStyle w:val="a3"/>
        <w:jc w:val="both"/>
      </w:pPr>
      <w:r>
        <w:t>Напряжение в узлах:</w:t>
      </w:r>
    </w:p>
    <w:p w:rsidR="00C6278A" w:rsidRDefault="00C32B25" w:rsidP="00C6278A">
      <w:pPr>
        <w:pStyle w:val="a3"/>
      </w:pPr>
      <w:r w:rsidRPr="00B46062">
        <w:rPr>
          <w:position w:val="-12"/>
        </w:rPr>
        <w:object w:dxaOrig="1900" w:dyaOrig="380">
          <v:shape id="_x0000_i1033" type="#_x0000_t75" style="width:94.4pt;height:19.7pt" o:ole="" fillcolor="window">
            <v:imagedata r:id="rId31" o:title=""/>
          </v:shape>
          <o:OLEObject Type="Embed" ProgID="Equation.DSMT4" ShapeID="_x0000_i1033" DrawAspect="Content" ObjectID="_1604086273" r:id="rId32"/>
        </w:object>
      </w:r>
      <w:r w:rsidR="00C6278A">
        <w:t>В</w:t>
      </w:r>
    </w:p>
    <w:p w:rsidR="00C6278A" w:rsidRDefault="00C32B25" w:rsidP="00C6278A">
      <w:pPr>
        <w:pStyle w:val="a3"/>
      </w:pPr>
      <w:r w:rsidRPr="00B46062">
        <w:rPr>
          <w:position w:val="-12"/>
        </w:rPr>
        <w:object w:dxaOrig="3720" w:dyaOrig="380">
          <v:shape id="_x0000_i1034" type="#_x0000_t75" style="width:186.8pt;height:19.7pt" o:ole="" fillcolor="window">
            <v:imagedata r:id="rId33" o:title=""/>
          </v:shape>
          <o:OLEObject Type="Embed" ProgID="Equation.DSMT4" ShapeID="_x0000_i1034" DrawAspect="Content" ObjectID="_1604086274" r:id="rId34"/>
        </w:object>
      </w:r>
      <w:r w:rsidR="00C6278A">
        <w:t>В</w:t>
      </w:r>
    </w:p>
    <w:p w:rsidR="00C6278A" w:rsidRDefault="00C6278A" w:rsidP="00C6278A">
      <w:pPr>
        <w:pStyle w:val="a3"/>
        <w:jc w:val="left"/>
      </w:pPr>
      <w:r>
        <w:t>Токи на элементах:</w:t>
      </w:r>
    </w:p>
    <w:p w:rsidR="00C6278A" w:rsidRDefault="00C32B25" w:rsidP="00C6278A">
      <w:pPr>
        <w:pStyle w:val="a3"/>
      </w:pPr>
      <w:r w:rsidRPr="004F7F14">
        <w:rPr>
          <w:position w:val="-12"/>
        </w:rPr>
        <w:object w:dxaOrig="2280" w:dyaOrig="380">
          <v:shape id="_x0000_i1035" type="#_x0000_t75" style="width:114.1pt;height:19.7pt" o:ole="" fillcolor="window">
            <v:imagedata r:id="rId35" o:title=""/>
          </v:shape>
          <o:OLEObject Type="Embed" ProgID="Equation.DSMT4" ShapeID="_x0000_i1035" DrawAspect="Content" ObjectID="_1604086275" r:id="rId36"/>
        </w:object>
      </w:r>
      <w:proofErr w:type="gramStart"/>
      <w:r w:rsidR="00C6278A">
        <w:t>мА</w:t>
      </w:r>
      <w:proofErr w:type="gramEnd"/>
    </w:p>
    <w:p w:rsidR="00C6278A" w:rsidRDefault="00C32B25" w:rsidP="00C6278A">
      <w:pPr>
        <w:pStyle w:val="a3"/>
      </w:pPr>
      <w:r w:rsidRPr="004F7F14">
        <w:rPr>
          <w:position w:val="-12"/>
        </w:rPr>
        <w:object w:dxaOrig="3300" w:dyaOrig="380">
          <v:shape id="_x0000_i1036" type="#_x0000_t75" style="width:165.05pt;height:19.7pt" o:ole="" fillcolor="window">
            <v:imagedata r:id="rId37" o:title=""/>
          </v:shape>
          <o:OLEObject Type="Embed" ProgID="Equation.DSMT4" ShapeID="_x0000_i1036" DrawAspect="Content" ObjectID="_1604086276" r:id="rId38"/>
        </w:object>
      </w:r>
      <w:proofErr w:type="gramStart"/>
      <w:r w:rsidR="00C6278A">
        <w:t>мА</w:t>
      </w:r>
      <w:proofErr w:type="gramEnd"/>
    </w:p>
    <w:p w:rsidR="00C32B25" w:rsidRDefault="00C32B25" w:rsidP="00C6278A">
      <w:pPr>
        <w:pStyle w:val="a3"/>
      </w:pPr>
      <w:r w:rsidRPr="004F7F14">
        <w:rPr>
          <w:position w:val="-12"/>
        </w:rPr>
        <w:object w:dxaOrig="3300" w:dyaOrig="380">
          <v:shape id="_x0000_i1037" type="#_x0000_t75" style="width:165.05pt;height:19.7pt" o:ole="" fillcolor="window">
            <v:imagedata r:id="rId39" o:title=""/>
          </v:shape>
          <o:OLEObject Type="Embed" ProgID="Equation.DSMT4" ShapeID="_x0000_i1037" DrawAspect="Content" ObjectID="_1604086277" r:id="rId40"/>
        </w:object>
      </w:r>
      <w:proofErr w:type="gramStart"/>
      <w:r>
        <w:t>мА</w:t>
      </w:r>
      <w:proofErr w:type="gramEnd"/>
    </w:p>
    <w:p w:rsidR="00C32B25" w:rsidRDefault="00C32B25" w:rsidP="00C6278A">
      <w:pPr>
        <w:pStyle w:val="a3"/>
        <w:jc w:val="left"/>
      </w:pPr>
    </w:p>
    <w:p w:rsidR="00C6278A" w:rsidRDefault="00C6278A" w:rsidP="00C6278A">
      <w:pPr>
        <w:pStyle w:val="a3"/>
        <w:jc w:val="left"/>
      </w:pPr>
      <w:r>
        <w:lastRenderedPageBreak/>
        <w:t>Проверим на выполнение условие равенства токов в узле 1:</w:t>
      </w:r>
    </w:p>
    <w:p w:rsidR="00C6278A" w:rsidRDefault="004D76BF" w:rsidP="00C6278A">
      <w:pPr>
        <w:pStyle w:val="a3"/>
      </w:pPr>
      <w:r w:rsidRPr="004F7F14">
        <w:rPr>
          <w:position w:val="-12"/>
        </w:rPr>
        <w:object w:dxaOrig="3600" w:dyaOrig="380">
          <v:shape id="_x0000_i1038" type="#_x0000_t75" style="width:180.7pt;height:19.7pt" o:ole="" fillcolor="window">
            <v:imagedata r:id="rId41" o:title=""/>
          </v:shape>
          <o:OLEObject Type="Embed" ProgID="Equation.DSMT4" ShapeID="_x0000_i1038" DrawAspect="Content" ObjectID="_1604086278" r:id="rId42"/>
        </w:object>
      </w:r>
      <w:proofErr w:type="gramStart"/>
      <w:r w:rsidR="00C6278A">
        <w:t>мА</w:t>
      </w:r>
      <w:proofErr w:type="gramEnd"/>
    </w:p>
    <w:p w:rsidR="00C6278A" w:rsidRDefault="004D76BF" w:rsidP="00C6278A">
      <w:pPr>
        <w:pStyle w:val="a3"/>
      </w:pPr>
      <w:r w:rsidRPr="006B2D3D">
        <w:rPr>
          <w:position w:val="-12"/>
        </w:rPr>
        <w:object w:dxaOrig="1480" w:dyaOrig="380">
          <v:shape id="_x0000_i1039" type="#_x0000_t75" style="width:74.05pt;height:19pt" o:ole="">
            <v:imagedata r:id="rId43" o:title=""/>
          </v:shape>
          <o:OLEObject Type="Embed" ProgID="Equation.DSMT4" ShapeID="_x0000_i1039" DrawAspect="Content" ObjectID="_1604086279" r:id="rId44"/>
        </w:object>
      </w:r>
    </w:p>
    <w:p w:rsidR="00C6278A" w:rsidRPr="006B2D3D" w:rsidRDefault="00C6278A" w:rsidP="00C6278A">
      <w:pPr>
        <w:pStyle w:val="a3"/>
        <w:jc w:val="left"/>
      </w:pPr>
      <w:r>
        <w:t>Условие выполняется, значит токовый баланс соблюден.</w:t>
      </w:r>
    </w:p>
    <w:p w:rsidR="00C6278A" w:rsidRDefault="00C6278A" w:rsidP="00C6278A">
      <w:pPr>
        <w:pStyle w:val="a3"/>
        <w:jc w:val="both"/>
      </w:pPr>
    </w:p>
    <w:p w:rsidR="00C6278A" w:rsidRPr="00BF584A" w:rsidRDefault="004D76BF" w:rsidP="00C6278A">
      <w:pPr>
        <w:pStyle w:val="a3"/>
      </w:pPr>
      <w:r>
        <w:rPr>
          <w:noProof/>
        </w:rPr>
        <w:drawing>
          <wp:inline distT="0" distB="0" distL="0" distR="0" wp14:anchorId="4F763C22" wp14:editId="13E30AE4">
            <wp:extent cx="3514725" cy="22193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78A" w:rsidRPr="00357F2F" w:rsidRDefault="00C6278A" w:rsidP="00C6278A">
      <w:pPr>
        <w:pStyle w:val="a3"/>
        <w:rPr>
          <w:shd w:val="clear" w:color="auto" w:fill="FFFFFF"/>
        </w:rPr>
      </w:pPr>
      <w:r>
        <w:rPr>
          <w:i/>
          <w:sz w:val="24"/>
        </w:rPr>
        <w:t xml:space="preserve">Рис.4. Результат расчета для полной схемы </w:t>
      </w:r>
    </w:p>
    <w:p w:rsidR="00C6278A" w:rsidRPr="00BF584A" w:rsidRDefault="00C6278A" w:rsidP="00C6278A">
      <w:pPr>
        <w:pStyle w:val="a3"/>
      </w:pPr>
    </w:p>
    <w:p w:rsidR="00C6278A" w:rsidRPr="00BF584A" w:rsidRDefault="004D76BF" w:rsidP="00C6278A">
      <w:pPr>
        <w:pStyle w:val="a3"/>
      </w:pPr>
      <w:r>
        <w:rPr>
          <w:noProof/>
        </w:rPr>
        <w:drawing>
          <wp:inline distT="0" distB="0" distL="0" distR="0" wp14:anchorId="01613D9C" wp14:editId="7170EF06">
            <wp:extent cx="3590925" cy="16859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78A" w:rsidRPr="00357F2F" w:rsidRDefault="00C6278A" w:rsidP="00C6278A">
      <w:pPr>
        <w:pStyle w:val="a3"/>
        <w:rPr>
          <w:shd w:val="clear" w:color="auto" w:fill="FFFFFF"/>
        </w:rPr>
      </w:pPr>
      <w:r>
        <w:rPr>
          <w:i/>
          <w:sz w:val="24"/>
        </w:rPr>
        <w:t xml:space="preserve">Рис.5. Результат расчета для упрощенной схемы </w:t>
      </w:r>
    </w:p>
    <w:p w:rsidR="00C6278A" w:rsidRDefault="00C6278A" w:rsidP="00C6278A">
      <w:pPr>
        <w:pStyle w:val="a3"/>
      </w:pPr>
    </w:p>
    <w:p w:rsidR="00C6278A" w:rsidRDefault="00C6278A" w:rsidP="00C6278A">
      <w:pPr>
        <w:pStyle w:val="a3"/>
        <w:jc w:val="both"/>
      </w:pPr>
      <w:r w:rsidRPr="006F05D6">
        <w:t xml:space="preserve">Как видим, теоретические расчеты совпали с компьютерным анализом. </w:t>
      </w:r>
      <w:r>
        <w:t xml:space="preserve">Токи на резисторах и напряжения соответствуют ожидаемым. </w:t>
      </w:r>
      <w:r w:rsidRPr="006F05D6">
        <w:t>Исто</w:t>
      </w:r>
      <w:r>
        <w:t xml:space="preserve">чник ЭДС имеет отрицательную мощность, из чего можно сделать вывод, что он не расходует мощность, разряжаясь, а наоборот заряжается. </w:t>
      </w:r>
      <w:r w:rsidRPr="006F05D6">
        <w:t xml:space="preserve">На источнике тока </w:t>
      </w:r>
      <w:r>
        <w:t>выделяемая мощность положительна</w:t>
      </w:r>
      <w:r w:rsidRPr="006F05D6">
        <w:t xml:space="preserve">. </w:t>
      </w:r>
      <w:r>
        <w:t>Ос</w:t>
      </w:r>
      <w:r w:rsidRPr="006F05D6">
        <w:t xml:space="preserve">новная мощность </w:t>
      </w:r>
      <w:r>
        <w:t>выделяется</w:t>
      </w:r>
      <w:r w:rsidR="004D76BF">
        <w:rPr>
          <w:lang w:val="en-US"/>
        </w:rPr>
        <w:t xml:space="preserve"> </w:t>
      </w:r>
      <w:r w:rsidR="004D76BF">
        <w:t>на</w:t>
      </w:r>
      <w:r>
        <w:t xml:space="preserve"> резистор</w:t>
      </w:r>
      <w:r w:rsidR="004D76BF">
        <w:t>ах</w:t>
      </w:r>
      <w:r>
        <w:t xml:space="preserve"> </w:t>
      </w:r>
      <w:r>
        <w:rPr>
          <w:lang w:val="en-US"/>
        </w:rPr>
        <w:t>R</w:t>
      </w:r>
      <w:r w:rsidR="004D76BF">
        <w:t xml:space="preserve">1 и </w:t>
      </w:r>
      <w:r w:rsidR="004D76BF">
        <w:rPr>
          <w:lang w:val="en-US"/>
        </w:rPr>
        <w:t>R</w:t>
      </w:r>
      <w:r w:rsidR="004D76BF">
        <w:t>3</w:t>
      </w:r>
      <w:r>
        <w:t>. Это означает, что в данной схеме основным источником, который вносит вклад в работу схемы, является источник тока, который расходует свою мощность на резисторы и заряжает источник ЭДС.</w:t>
      </w: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E874A3" w:rsidRDefault="00E874A3" w:rsidP="00D616CD">
      <w:pPr>
        <w:pStyle w:val="a3"/>
        <w:jc w:val="left"/>
        <w:rPr>
          <w:shd w:val="clear" w:color="auto" w:fill="FFFFFF"/>
        </w:rPr>
      </w:pPr>
    </w:p>
    <w:p w:rsidR="00E874A3" w:rsidRDefault="00BB338E" w:rsidP="00357F2F">
      <w:pPr>
        <w:pStyle w:val="a3"/>
        <w:rPr>
          <w:rFonts w:ascii="TimesNewRoman" w:hAnsi="TimesNewRoman" w:cs="TimesNewRoman"/>
          <w:szCs w:val="28"/>
        </w:rPr>
      </w:pPr>
      <w:r>
        <w:rPr>
          <w:rFonts w:ascii="TimesNewRoman" w:hAnsi="TimesNewRoman" w:cs="TimesNewRoman"/>
          <w:szCs w:val="28"/>
        </w:rPr>
        <w:lastRenderedPageBreak/>
        <w:t>Анализ в частотной области</w:t>
      </w:r>
    </w:p>
    <w:p w:rsidR="00354CAD" w:rsidRDefault="00A2356A" w:rsidP="00B87AA3">
      <w:pPr>
        <w:pStyle w:val="a3"/>
        <w:jc w:val="both"/>
      </w:pPr>
      <w:r>
        <w:t>И</w:t>
      </w:r>
      <w:r w:rsidRPr="009B216D">
        <w:t xml:space="preserve">сключаем </w:t>
      </w:r>
      <w:r>
        <w:t xml:space="preserve">в схеме </w:t>
      </w:r>
      <w:r w:rsidRPr="009B216D">
        <w:t xml:space="preserve">источник </w:t>
      </w:r>
      <w:r>
        <w:t>ЭДС Е</w:t>
      </w:r>
      <w:r w:rsidRPr="009B216D">
        <w:t xml:space="preserve">. </w:t>
      </w:r>
      <w:r>
        <w:t xml:space="preserve">В качестве входного гармонического сигнала </w:t>
      </w:r>
      <w:r w:rsidRPr="009B216D">
        <w:t xml:space="preserve">установим </w:t>
      </w:r>
      <w:r>
        <w:t xml:space="preserve">источник тока </w:t>
      </w:r>
      <w:r>
        <w:rPr>
          <w:lang w:val="en-US"/>
        </w:rPr>
        <w:t>Y</w:t>
      </w:r>
      <w:r w:rsidRPr="001C4C22">
        <w:t xml:space="preserve"> </w:t>
      </w:r>
      <w:r>
        <w:t xml:space="preserve">с амплитудой 1. Чтобы было удобнее анализировать схему, переставим элементы по-другому. Теперь мы видим, что в схеме к источнику тока </w:t>
      </w:r>
      <w:r>
        <w:rPr>
          <w:lang w:val="en-US"/>
        </w:rPr>
        <w:t>Y</w:t>
      </w:r>
      <w:r w:rsidR="00EF77D2">
        <w:t xml:space="preserve"> подключена нагрузка в виде </w:t>
      </w:r>
      <w:r w:rsidR="002B5DB6">
        <w:t xml:space="preserve">параллельного соединения резисторов </w:t>
      </w:r>
      <w:r w:rsidR="002B5DB6">
        <w:rPr>
          <w:lang w:val="en-US"/>
        </w:rPr>
        <w:t>R</w:t>
      </w:r>
      <w:r w:rsidR="002B5DB6" w:rsidRPr="002B5DB6">
        <w:t xml:space="preserve">1 </w:t>
      </w:r>
      <w:r w:rsidR="002B5DB6">
        <w:t>и</w:t>
      </w:r>
      <w:r w:rsidR="002B5DB6" w:rsidRPr="002B5DB6">
        <w:t xml:space="preserve"> </w:t>
      </w:r>
      <w:r w:rsidR="002B5DB6">
        <w:rPr>
          <w:lang w:val="en-US"/>
        </w:rPr>
        <w:t>R</w:t>
      </w:r>
      <w:r w:rsidR="002B5DB6" w:rsidRPr="002B5DB6">
        <w:t>3</w:t>
      </w:r>
      <w:r w:rsidR="00EF77D2">
        <w:t>.</w:t>
      </w:r>
      <w:r w:rsidR="002B5DB6" w:rsidRPr="002B5DB6">
        <w:t xml:space="preserve"> </w:t>
      </w:r>
      <w:r w:rsidR="002B5DB6">
        <w:t xml:space="preserve">Конденсатор C1 и резистор </w:t>
      </w:r>
      <w:r w:rsidR="002B5DB6">
        <w:rPr>
          <w:lang w:val="en-US"/>
        </w:rPr>
        <w:t>R</w:t>
      </w:r>
      <w:r w:rsidR="002B5DB6" w:rsidRPr="002B5DB6">
        <w:t>2</w:t>
      </w:r>
      <w:r w:rsidR="002B5DB6">
        <w:t xml:space="preserve"> образует фильтр низких частот</w:t>
      </w:r>
      <w:r w:rsidR="00EF77D2">
        <w:t>.</w:t>
      </w:r>
      <w:r w:rsidR="006A3ED1">
        <w:t xml:space="preserve"> Так же к схеме</w:t>
      </w:r>
      <w:r w:rsidR="002B5DB6">
        <w:t xml:space="preserve"> подключен колебательный контур, состоящий из</w:t>
      </w:r>
      <w:r w:rsidR="00274939">
        <w:t xml:space="preserve"> емкости </w:t>
      </w:r>
      <w:r w:rsidR="00274939">
        <w:rPr>
          <w:lang w:val="en-US"/>
        </w:rPr>
        <w:t>C</w:t>
      </w:r>
      <w:r w:rsidR="006A3ED1">
        <w:t>1</w:t>
      </w:r>
      <w:r w:rsidR="00274939">
        <w:t xml:space="preserve"> и катушки индуктивности </w:t>
      </w:r>
      <w:r w:rsidR="00274939">
        <w:rPr>
          <w:lang w:val="en-US"/>
        </w:rPr>
        <w:t>L</w:t>
      </w:r>
      <w:r w:rsidR="00274939" w:rsidRPr="00274939">
        <w:t>1.</w:t>
      </w:r>
      <w:r w:rsidR="00274939">
        <w:t xml:space="preserve"> </w:t>
      </w:r>
      <w:r w:rsidRPr="009B216D">
        <w:t xml:space="preserve">Принципиальная схема цепи, анализируемой в частотной области, </w:t>
      </w:r>
      <w:r>
        <w:t>приведена на рисунке 6.</w:t>
      </w:r>
    </w:p>
    <w:p w:rsidR="00B87AA3" w:rsidRPr="00B87AA3" w:rsidRDefault="00B87AA3" w:rsidP="00B87AA3">
      <w:pPr>
        <w:pStyle w:val="a3"/>
        <w:jc w:val="both"/>
      </w:pPr>
    </w:p>
    <w:p w:rsidR="008D2FBC" w:rsidRDefault="002B5DB6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7EC3A34E" wp14:editId="01D62B2C">
            <wp:extent cx="3286125" cy="15335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B28" w:rsidRPr="002B5DB6" w:rsidRDefault="00367673" w:rsidP="002B5DB6">
      <w:pPr>
        <w:pStyle w:val="a3"/>
        <w:rPr>
          <w:shd w:val="clear" w:color="auto" w:fill="FFFFFF"/>
        </w:rPr>
      </w:pPr>
      <w:r>
        <w:rPr>
          <w:i/>
          <w:sz w:val="24"/>
        </w:rPr>
        <w:t>Рис.</w:t>
      </w:r>
      <w:r w:rsidR="008C4AF7">
        <w:rPr>
          <w:i/>
          <w:sz w:val="24"/>
        </w:rPr>
        <w:t>6</w:t>
      </w:r>
      <w:r>
        <w:rPr>
          <w:i/>
          <w:sz w:val="24"/>
        </w:rPr>
        <w:t>. Принципиальная схема цепи для анализа в частотной области.</w:t>
      </w:r>
    </w:p>
    <w:p w:rsidR="00EF77D2" w:rsidRPr="00A0082A" w:rsidRDefault="00EF77D2" w:rsidP="00EF77D2">
      <w:pPr>
        <w:pStyle w:val="a3"/>
        <w:jc w:val="left"/>
        <w:rPr>
          <w:sz w:val="32"/>
          <w:shd w:val="clear" w:color="auto" w:fill="FFFFFF"/>
        </w:rPr>
      </w:pPr>
    </w:p>
    <w:p w:rsidR="00EF77D2" w:rsidRPr="00A0082A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Проведем предварительный анализ работы этой схемы в частотной области. В схеме мо</w:t>
      </w:r>
      <w:r>
        <w:rPr>
          <w:szCs w:val="24"/>
        </w:rPr>
        <w:t>жно выделить следующие цепочки:</w:t>
      </w:r>
    </w:p>
    <w:p w:rsidR="00EF77D2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Ис</w:t>
      </w:r>
      <w:r>
        <w:rPr>
          <w:szCs w:val="24"/>
        </w:rPr>
        <w:t xml:space="preserve">точник гармонического сигнала </w:t>
      </w:r>
      <w:r>
        <w:rPr>
          <w:szCs w:val="24"/>
          <w:lang w:val="en-US"/>
        </w:rPr>
        <w:t>Y</w:t>
      </w:r>
      <w:r w:rsidRPr="00A0082A">
        <w:rPr>
          <w:szCs w:val="24"/>
        </w:rPr>
        <w:t xml:space="preserve">. </w:t>
      </w:r>
    </w:p>
    <w:p w:rsidR="00274939" w:rsidRDefault="00274939" w:rsidP="00EF77D2">
      <w:pPr>
        <w:pStyle w:val="a3"/>
        <w:jc w:val="both"/>
        <w:rPr>
          <w:szCs w:val="24"/>
        </w:rPr>
      </w:pPr>
      <w:r>
        <w:rPr>
          <w:szCs w:val="24"/>
        </w:rPr>
        <w:t xml:space="preserve">Параллельное соединение резисторов </w:t>
      </w:r>
      <w:r>
        <w:rPr>
          <w:szCs w:val="24"/>
          <w:lang w:val="en-US"/>
        </w:rPr>
        <w:t>R</w:t>
      </w:r>
      <w:r w:rsidRPr="00274939">
        <w:rPr>
          <w:szCs w:val="24"/>
        </w:rPr>
        <w:t xml:space="preserve">1 </w:t>
      </w:r>
      <w:r>
        <w:rPr>
          <w:szCs w:val="24"/>
        </w:rPr>
        <w:t xml:space="preserve">и </w:t>
      </w:r>
      <w:r>
        <w:rPr>
          <w:szCs w:val="24"/>
          <w:lang w:val="en-US"/>
        </w:rPr>
        <w:t>R</w:t>
      </w:r>
      <w:r w:rsidRPr="00274939">
        <w:rPr>
          <w:szCs w:val="24"/>
        </w:rPr>
        <w:t>3</w:t>
      </w:r>
      <w:r w:rsidR="00EF77D2">
        <w:t xml:space="preserve"> </w:t>
      </w:r>
      <w:r w:rsidR="00EF77D2" w:rsidRPr="00A0082A">
        <w:rPr>
          <w:szCs w:val="24"/>
        </w:rPr>
        <w:t xml:space="preserve">является нагрузкой этого источника. </w:t>
      </w:r>
    </w:p>
    <w:p w:rsidR="00EF77D2" w:rsidRDefault="00EF77D2" w:rsidP="00EF77D2">
      <w:pPr>
        <w:pStyle w:val="a3"/>
        <w:jc w:val="both"/>
        <w:rPr>
          <w:szCs w:val="24"/>
        </w:rPr>
      </w:pPr>
      <w:r w:rsidRPr="00A0082A">
        <w:rPr>
          <w:szCs w:val="24"/>
        </w:rPr>
        <w:t>Элементы L</w:t>
      </w:r>
      <w:r w:rsidR="00274939">
        <w:rPr>
          <w:szCs w:val="24"/>
        </w:rPr>
        <w:t>1</w:t>
      </w:r>
      <w:r w:rsidRPr="00A0082A">
        <w:rPr>
          <w:szCs w:val="24"/>
        </w:rPr>
        <w:t xml:space="preserve"> и С</w:t>
      </w:r>
      <w:r w:rsidR="006A3ED1">
        <w:rPr>
          <w:szCs w:val="24"/>
        </w:rPr>
        <w:t>1</w:t>
      </w:r>
      <w:r w:rsidRPr="00A0082A">
        <w:rPr>
          <w:szCs w:val="24"/>
        </w:rPr>
        <w:t xml:space="preserve"> образуют </w:t>
      </w:r>
      <w:r w:rsidR="006A3ED1">
        <w:rPr>
          <w:szCs w:val="24"/>
        </w:rPr>
        <w:t>последовательный</w:t>
      </w:r>
      <w:r w:rsidRPr="00A0082A">
        <w:rPr>
          <w:szCs w:val="24"/>
        </w:rPr>
        <w:t xml:space="preserve"> колебательный контур с</w:t>
      </w:r>
      <w:r>
        <w:rPr>
          <w:szCs w:val="24"/>
        </w:rPr>
        <w:t>о следующими параметрами</w:t>
      </w:r>
      <w:r w:rsidRPr="00A0082A">
        <w:rPr>
          <w:szCs w:val="24"/>
        </w:rPr>
        <w:t>:</w:t>
      </w:r>
    </w:p>
    <w:p w:rsidR="00EF77D2" w:rsidRDefault="006A3ED1" w:rsidP="00EF77D2">
      <w:pPr>
        <w:pStyle w:val="a3"/>
        <w:jc w:val="left"/>
      </w:pPr>
      <w:r w:rsidRPr="00274939">
        <w:rPr>
          <w:position w:val="-32"/>
        </w:rPr>
        <w:object w:dxaOrig="2840" w:dyaOrig="760">
          <v:shape id="_x0000_i1040" type="#_x0000_t75" style="width:142.65pt;height:38.7pt" o:ole="" fillcolor="window">
            <v:imagedata r:id="rId48" o:title=""/>
          </v:shape>
          <o:OLEObject Type="Embed" ProgID="Equation.DSMT4" ShapeID="_x0000_i1040" DrawAspect="Content" ObjectID="_1604086280" r:id="rId49"/>
        </w:object>
      </w:r>
      <w:proofErr w:type="gramStart"/>
      <w:r w:rsidR="00EF77D2">
        <w:t>кГц</w:t>
      </w:r>
      <w:proofErr w:type="gramEnd"/>
      <w:r w:rsidR="00EF77D2">
        <w:t xml:space="preserve"> – резонансная частота</w:t>
      </w:r>
    </w:p>
    <w:p w:rsidR="00EF77D2" w:rsidRPr="004E6D78" w:rsidRDefault="006A3ED1" w:rsidP="00EF77D2">
      <w:pPr>
        <w:pStyle w:val="a3"/>
        <w:jc w:val="left"/>
        <w:rPr>
          <w:szCs w:val="24"/>
        </w:rPr>
      </w:pPr>
      <w:r w:rsidRPr="00274939">
        <w:rPr>
          <w:position w:val="-30"/>
        </w:rPr>
        <w:object w:dxaOrig="1840" w:dyaOrig="800">
          <v:shape id="_x0000_i1041" type="#_x0000_t75" style="width:93.05pt;height:40.1pt" o:ole="" fillcolor="window">
            <v:imagedata r:id="rId50" o:title=""/>
          </v:shape>
          <o:OLEObject Type="Embed" ProgID="Equation.DSMT4" ShapeID="_x0000_i1041" DrawAspect="Content" ObjectID="_1604086281" r:id="rId51"/>
        </w:object>
      </w:r>
      <w:proofErr w:type="gramStart"/>
      <w:r w:rsidR="00274939">
        <w:t>к</w:t>
      </w:r>
      <w:r w:rsidR="00EF77D2">
        <w:t>Ом</w:t>
      </w:r>
      <w:proofErr w:type="gramEnd"/>
      <w:r w:rsidR="00EF77D2">
        <w:t xml:space="preserve"> – характеристическое сопротивление</w:t>
      </w:r>
    </w:p>
    <w:p w:rsidR="00EF77D2" w:rsidRDefault="006A3ED1" w:rsidP="00EF77D2">
      <w:pPr>
        <w:pStyle w:val="a3"/>
        <w:jc w:val="left"/>
      </w:pPr>
      <w:r w:rsidRPr="00274939">
        <w:rPr>
          <w:position w:val="-32"/>
        </w:rPr>
        <w:object w:dxaOrig="1840" w:dyaOrig="760">
          <v:shape id="_x0000_i1042" type="#_x0000_t75" style="width:92.4pt;height:38.7pt" o:ole="" fillcolor="window">
            <v:imagedata r:id="rId52" o:title=""/>
          </v:shape>
          <o:OLEObject Type="Embed" ProgID="Equation.DSMT4" ShapeID="_x0000_i1042" DrawAspect="Content" ObjectID="_1604086282" r:id="rId53"/>
        </w:object>
      </w:r>
      <w:r w:rsidR="00EF77D2">
        <w:t>–</w:t>
      </w:r>
      <w:r w:rsidR="00EF77D2" w:rsidRPr="004E6D78">
        <w:t xml:space="preserve"> </w:t>
      </w:r>
      <w:r w:rsidR="00EF77D2">
        <w:t>добротность контура</w:t>
      </w:r>
    </w:p>
    <w:p w:rsidR="00EF77D2" w:rsidRPr="004E6D78" w:rsidRDefault="006A3ED1" w:rsidP="00EF77D2">
      <w:pPr>
        <w:pStyle w:val="a3"/>
        <w:jc w:val="left"/>
      </w:pPr>
      <w:r w:rsidRPr="00274939">
        <w:rPr>
          <w:position w:val="-32"/>
        </w:rPr>
        <w:object w:dxaOrig="2040" w:dyaOrig="800">
          <v:shape id="_x0000_i1043" type="#_x0000_t75" style="width:102.55pt;height:40.1pt" o:ole="" fillcolor="window">
            <v:imagedata r:id="rId54" o:title=""/>
          </v:shape>
          <o:OLEObject Type="Embed" ProgID="Equation.DSMT4" ShapeID="_x0000_i1043" DrawAspect="Content" ObjectID="_1604086283" r:id="rId55"/>
        </w:object>
      </w:r>
      <w:proofErr w:type="gramStart"/>
      <w:r w:rsidR="00EF77D2">
        <w:t>кГц</w:t>
      </w:r>
      <w:proofErr w:type="gramEnd"/>
      <w:r w:rsidR="00EF77D2">
        <w:t xml:space="preserve"> – полоса пропускания</w:t>
      </w:r>
    </w:p>
    <w:p w:rsidR="00EF77D2" w:rsidRPr="00F01AAA" w:rsidRDefault="00EF77D2" w:rsidP="00EF77D2">
      <w:pPr>
        <w:pStyle w:val="a3"/>
        <w:jc w:val="both"/>
        <w:rPr>
          <w:rFonts w:eastAsiaTheme="minorEastAsia"/>
        </w:rPr>
      </w:pPr>
      <w:r>
        <w:rPr>
          <w:rFonts w:eastAsiaTheme="minorEastAsia"/>
        </w:rPr>
        <w:t>Видим, что добротность невысокая и чем больше будет</w:t>
      </w:r>
      <w:r w:rsidR="0061211B" w:rsidRPr="0061211B">
        <w:rPr>
          <w:rFonts w:eastAsiaTheme="minorEastAsia"/>
        </w:rPr>
        <w:t xml:space="preserve"> </w:t>
      </w:r>
      <w:r w:rsidR="0061211B">
        <w:rPr>
          <w:rFonts w:eastAsiaTheme="minorEastAsia"/>
          <w:lang w:val="en-US"/>
        </w:rPr>
        <w:t>R</w:t>
      </w:r>
      <w:r w:rsidR="00274939" w:rsidRPr="00274939">
        <w:rPr>
          <w:rFonts w:eastAsiaTheme="minorEastAsia"/>
        </w:rPr>
        <w:t>2</w:t>
      </w:r>
      <w:r w:rsidR="0061211B">
        <w:rPr>
          <w:rFonts w:eastAsiaTheme="minorEastAsia"/>
        </w:rPr>
        <w:t>,</w:t>
      </w:r>
      <w:r>
        <w:rPr>
          <w:rFonts w:eastAsiaTheme="minorEastAsia"/>
        </w:rPr>
        <w:t xml:space="preserve"> или </w:t>
      </w:r>
      <m:oMath>
        <m:r>
          <w:rPr>
            <w:rFonts w:ascii="Cambria Math" w:hAnsi="Cambria Math"/>
          </w:rPr>
          <m:t xml:space="preserve">ρ </m:t>
        </m:r>
      </m:oMath>
      <w:r>
        <w:rPr>
          <w:rFonts w:eastAsiaTheme="minorEastAsia"/>
        </w:rPr>
        <w:t>будет меньше, тем выше будет добротность.</w:t>
      </w:r>
    </w:p>
    <w:p w:rsidR="00274939" w:rsidRDefault="00274939" w:rsidP="00274939">
      <w:pPr>
        <w:pStyle w:val="a3"/>
        <w:jc w:val="both"/>
      </w:pPr>
    </w:p>
    <w:p w:rsidR="00274939" w:rsidRPr="00274939" w:rsidRDefault="00274939" w:rsidP="00274939">
      <w:pPr>
        <w:pStyle w:val="a3"/>
        <w:jc w:val="both"/>
      </w:pPr>
      <w:r>
        <w:t>Конденсатор С</w:t>
      </w:r>
      <w:r w:rsidRPr="00274939">
        <w:t>1</w:t>
      </w:r>
      <w:r>
        <w:t xml:space="preserve"> </w:t>
      </w:r>
      <w:r>
        <w:t xml:space="preserve">соединяет источник тока с колебательным контуром. На низких частотах сопротивление С1 будет много больше сопротивления нагрузки – </w:t>
      </w:r>
      <w:r>
        <w:rPr>
          <w:lang w:val="en-US"/>
        </w:rPr>
        <w:t>R</w:t>
      </w:r>
      <w:r w:rsidRPr="00274939">
        <w:t>1</w:t>
      </w:r>
      <w:r>
        <w:t xml:space="preserve"> и</w:t>
      </w:r>
      <w:r w:rsidRPr="00274939">
        <w:t xml:space="preserve"> </w:t>
      </w:r>
      <w:r>
        <w:rPr>
          <w:lang w:val="en-US"/>
        </w:rPr>
        <w:t>R</w:t>
      </w:r>
      <w:r w:rsidRPr="00274939">
        <w:t>3</w:t>
      </w:r>
      <w:r>
        <w:t>, следовательно напряжение будет максимально. С увеличением частоты, его сопротивление будет падать и на ВЧ напряжение упадет до минимума.</w:t>
      </w:r>
    </w:p>
    <w:p w:rsidR="00274939" w:rsidRDefault="00274939" w:rsidP="00274939">
      <w:pPr>
        <w:pStyle w:val="a3"/>
        <w:jc w:val="both"/>
      </w:pPr>
      <w:r>
        <w:lastRenderedPageBreak/>
        <w:t>Напряжение на колебательном контуре при изменении частоты сигнала должно изменяться следующим образом:</w:t>
      </w:r>
    </w:p>
    <w:p w:rsidR="00274939" w:rsidRDefault="00274939" w:rsidP="00274939">
      <w:pPr>
        <w:pStyle w:val="a3"/>
        <w:jc w:val="both"/>
      </w:pPr>
      <w:r>
        <w:t xml:space="preserve">На низких частотах (существенно меньше резонансной частоты) из-за малого сопротивления катушки индуктивности </w:t>
      </w:r>
      <w:r>
        <w:rPr>
          <w:lang w:val="en-US"/>
        </w:rPr>
        <w:t>L</w:t>
      </w:r>
      <w:r>
        <w:t>1</w:t>
      </w:r>
      <w:r>
        <w:t xml:space="preserve"> напряжение близко к 0, аналогично и на высоких частотах – из-за малого сопротивления С</w:t>
      </w:r>
      <w:r>
        <w:t>2</w:t>
      </w:r>
      <w:r>
        <w:t xml:space="preserve">. Около резонансной частоты сопротивление параллельного контура большое, при этом напряжение на контуре будет максимальным. Ток на низкой и высокой </w:t>
      </w:r>
      <w:r>
        <w:t>частотах</w:t>
      </w:r>
      <w:r>
        <w:t xml:space="preserve"> от источника </w:t>
      </w:r>
      <w:r>
        <w:t>тока</w:t>
      </w:r>
      <w:r>
        <w:t xml:space="preserve"> проходит только через резистор </w:t>
      </w:r>
      <w:r>
        <w:rPr>
          <w:lang w:val="en-US"/>
        </w:rPr>
        <w:t>R</w:t>
      </w:r>
      <w:r w:rsidRPr="004B67D3">
        <w:t>2</w:t>
      </w:r>
      <w:r>
        <w:t xml:space="preserve">, так как сопротивление конденсатора </w:t>
      </w:r>
      <w:r>
        <w:rPr>
          <w:lang w:val="en-US"/>
        </w:rPr>
        <w:t>C</w:t>
      </w:r>
      <w:r>
        <w:t>2</w:t>
      </w:r>
      <w:r w:rsidRPr="00984C50">
        <w:t xml:space="preserve"> </w:t>
      </w:r>
      <w:r>
        <w:t xml:space="preserve">очень большое. На средних частотах (около резонансной частоты) из-за увеличения сопротивления конденсатора нужно рассмотреть на практике как поведет себя ток. </w:t>
      </w:r>
    </w:p>
    <w:p w:rsidR="00274939" w:rsidRPr="000A6395" w:rsidRDefault="00274939" w:rsidP="00274939">
      <w:pPr>
        <w:pStyle w:val="a3"/>
        <w:jc w:val="both"/>
      </w:pPr>
      <w:r>
        <w:t>Область частот, в которых происходят существенные изменения АЧХ, находится в диапазоне от 1</w:t>
      </w:r>
      <w:r>
        <w:t>0</w:t>
      </w:r>
      <w:r>
        <w:t xml:space="preserve"> </w:t>
      </w:r>
      <w:r>
        <w:t>к</w:t>
      </w:r>
      <w:r>
        <w:t>Гц до 1</w:t>
      </w:r>
      <w:r>
        <w:t>00 М</w:t>
      </w:r>
      <w:r>
        <w:t>Гц.</w:t>
      </w:r>
    </w:p>
    <w:p w:rsidR="00EF77D2" w:rsidRPr="00174E79" w:rsidRDefault="00274939" w:rsidP="00274939">
      <w:pPr>
        <w:pStyle w:val="a3"/>
        <w:rPr>
          <w:rFonts w:eastAsiaTheme="minorEastAsia"/>
        </w:rPr>
      </w:pPr>
      <w:r w:rsidRPr="00274939">
        <w:rPr>
          <w:rFonts w:eastAsiaTheme="minorEastAsia"/>
          <w:noProof/>
        </w:rPr>
        <w:drawing>
          <wp:inline distT="0" distB="0" distL="0" distR="0">
            <wp:extent cx="6120130" cy="4488972"/>
            <wp:effectExtent l="0" t="0" r="0" b="698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8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7D2" w:rsidRDefault="00EF77D2" w:rsidP="00EF77D2">
      <w:pPr>
        <w:pStyle w:val="a3"/>
        <w:rPr>
          <w:i/>
          <w:sz w:val="24"/>
        </w:rPr>
      </w:pPr>
      <w:r>
        <w:rPr>
          <w:i/>
          <w:sz w:val="24"/>
        </w:rPr>
        <w:t>Рис.7. Частотный анализ напряжения узлов.</w:t>
      </w:r>
    </w:p>
    <w:p w:rsidR="006A3ED1" w:rsidRDefault="006A3ED1" w:rsidP="006A3ED1">
      <w:pPr>
        <w:pStyle w:val="a3"/>
        <w:jc w:val="left"/>
      </w:pPr>
    </w:p>
    <w:p w:rsidR="006A3ED1" w:rsidRPr="006A3ED1" w:rsidRDefault="006A3ED1" w:rsidP="006A3ED1">
      <w:pPr>
        <w:pStyle w:val="a3"/>
        <w:jc w:val="left"/>
      </w:pPr>
      <w:r>
        <w:t>Максимум напряжение во 2 узле наблюдается на частоте 388,8 кГц.</w:t>
      </w:r>
    </w:p>
    <w:p w:rsidR="00EF77D2" w:rsidRDefault="006A3ED1" w:rsidP="00EF77D2">
      <w:pPr>
        <w:pStyle w:val="a3"/>
        <w:rPr>
          <w:shd w:val="clear" w:color="auto" w:fill="FFFFFF"/>
        </w:rPr>
      </w:pPr>
      <w:r w:rsidRPr="006A3ED1">
        <w:rPr>
          <w:noProof/>
          <w:shd w:val="clear" w:color="auto" w:fill="FFFFFF"/>
        </w:rPr>
        <w:lastRenderedPageBreak/>
        <w:drawing>
          <wp:inline distT="0" distB="0" distL="0" distR="0">
            <wp:extent cx="5940000" cy="4356852"/>
            <wp:effectExtent l="0" t="0" r="3810" b="571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7D2" w:rsidRPr="001C7B16" w:rsidRDefault="00EF77D2" w:rsidP="00EF77D2">
      <w:pPr>
        <w:pStyle w:val="a3"/>
        <w:rPr>
          <w:shd w:val="clear" w:color="auto" w:fill="FFFFFF"/>
        </w:rPr>
      </w:pPr>
      <w:r>
        <w:rPr>
          <w:i/>
          <w:sz w:val="24"/>
        </w:rPr>
        <w:t>Рис.8. Частотный анализ токов активных сопротивлений.</w:t>
      </w:r>
    </w:p>
    <w:p w:rsidR="006A3ED1" w:rsidRPr="00C57651" w:rsidRDefault="00517C87" w:rsidP="006A3ED1">
      <w:pPr>
        <w:pStyle w:val="a3"/>
      </w:pPr>
      <w:r w:rsidRPr="00517C87">
        <w:rPr>
          <w:noProof/>
        </w:rPr>
        <w:drawing>
          <wp:inline distT="0" distB="0" distL="0" distR="0">
            <wp:extent cx="5940000" cy="4356852"/>
            <wp:effectExtent l="0" t="0" r="3810" b="571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ED1" w:rsidRPr="00517C87" w:rsidRDefault="006A3ED1" w:rsidP="00517C87">
      <w:pPr>
        <w:pStyle w:val="a3"/>
        <w:rPr>
          <w:i/>
          <w:sz w:val="24"/>
        </w:rPr>
      </w:pPr>
      <w:r>
        <w:rPr>
          <w:i/>
          <w:sz w:val="24"/>
        </w:rPr>
        <w:t>Рис.9. Частотный анализ токов реактивных сопротивлений.</w:t>
      </w:r>
    </w:p>
    <w:p w:rsidR="006A3ED1" w:rsidRDefault="006A3ED1" w:rsidP="006A3ED1">
      <w:pPr>
        <w:pStyle w:val="a3"/>
        <w:jc w:val="both"/>
      </w:pPr>
      <w:r>
        <w:lastRenderedPageBreak/>
        <w:t xml:space="preserve">Расчетная резонансная частота контура </w:t>
      </w:r>
      <w:r w:rsidR="00517C87">
        <w:t>при моделировании составляет приблизительно 390 кГц, что не соответствует расчётным значениям. Оценим влияние конденсатора С1 на резонансную частоту колебательного контура.</w:t>
      </w:r>
    </w:p>
    <w:p w:rsidR="00517C87" w:rsidRPr="00517C87" w:rsidRDefault="00517C87" w:rsidP="006A3ED1">
      <w:pPr>
        <w:pStyle w:val="a3"/>
        <w:jc w:val="both"/>
      </w:pPr>
    </w:p>
    <w:p w:rsidR="006A3ED1" w:rsidRPr="006A3ED1" w:rsidRDefault="006A3ED1" w:rsidP="006A3ED1">
      <w:pPr>
        <w:pStyle w:val="a3"/>
        <w:rPr>
          <w:b/>
        </w:rPr>
      </w:pPr>
      <w:r w:rsidRPr="006A3ED1">
        <w:rPr>
          <w:b/>
        </w:rPr>
        <w:t xml:space="preserve">Оценка влияния конденсатора </w:t>
      </w:r>
      <w:r w:rsidRPr="006A3ED1">
        <w:rPr>
          <w:b/>
          <w:lang w:val="en-US"/>
        </w:rPr>
        <w:t>C</w:t>
      </w:r>
      <w:r w:rsidRPr="006A3ED1">
        <w:rPr>
          <w:b/>
        </w:rPr>
        <w:t>1.</w:t>
      </w:r>
    </w:p>
    <w:p w:rsidR="006A3ED1" w:rsidRPr="006A3ED1" w:rsidRDefault="006A3ED1" w:rsidP="006A3ED1">
      <w:pPr>
        <w:pStyle w:val="a3"/>
        <w:jc w:val="left"/>
      </w:pPr>
      <w:r>
        <w:t>Для оценки влияния конденсатора С1, исключим его из схемы</w:t>
      </w:r>
    </w:p>
    <w:p w:rsidR="006A3ED1" w:rsidRDefault="006A3ED1" w:rsidP="006A3ED1">
      <w:pPr>
        <w:pStyle w:val="a3"/>
      </w:pPr>
      <w:r>
        <w:rPr>
          <w:noProof/>
        </w:rPr>
        <w:drawing>
          <wp:inline distT="0" distB="0" distL="0" distR="0" wp14:anchorId="18624B8E" wp14:editId="193A91A3">
            <wp:extent cx="3362325" cy="1457325"/>
            <wp:effectExtent l="0" t="0" r="952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ED1" w:rsidRDefault="006A3ED1" w:rsidP="006A3ED1">
      <w:pPr>
        <w:pStyle w:val="a3"/>
        <w:jc w:val="both"/>
      </w:pPr>
      <w:r>
        <w:t xml:space="preserve">Теперь в схеме параллельный колебательный контур и нагрузка в виде параллельного соединения резисторов </w:t>
      </w:r>
      <w:r>
        <w:rPr>
          <w:lang w:val="en-US"/>
        </w:rPr>
        <w:t>R</w:t>
      </w:r>
      <w:r w:rsidRPr="006A3ED1">
        <w:t xml:space="preserve">1, </w:t>
      </w:r>
      <w:r>
        <w:rPr>
          <w:lang w:val="en-US"/>
        </w:rPr>
        <w:t>R</w:t>
      </w:r>
      <w:r w:rsidRPr="006A3ED1">
        <w:t>2</w:t>
      </w:r>
      <w:r>
        <w:t xml:space="preserve"> и</w:t>
      </w:r>
      <w:r w:rsidRPr="006A3ED1">
        <w:t xml:space="preserve"> </w:t>
      </w:r>
      <w:r>
        <w:rPr>
          <w:lang w:val="en-US"/>
        </w:rPr>
        <w:t>R</w:t>
      </w:r>
      <w:r w:rsidRPr="006A3ED1">
        <w:t>3</w:t>
      </w:r>
      <w:r>
        <w:t>.</w:t>
      </w:r>
    </w:p>
    <w:p w:rsidR="006A3ED1" w:rsidRDefault="006A3ED1" w:rsidP="006A3ED1">
      <w:pPr>
        <w:pStyle w:val="a3"/>
        <w:jc w:val="both"/>
      </w:pPr>
      <w:r>
        <w:t>Рассмотрим частотные характеристики для такого случая.</w:t>
      </w:r>
    </w:p>
    <w:p w:rsidR="006A3ED1" w:rsidRDefault="006A3ED1" w:rsidP="006A3ED1">
      <w:pPr>
        <w:pStyle w:val="a3"/>
      </w:pPr>
      <w:r w:rsidRPr="006A3ED1">
        <w:rPr>
          <w:noProof/>
        </w:rPr>
        <w:drawing>
          <wp:inline distT="0" distB="0" distL="0" distR="0">
            <wp:extent cx="6120130" cy="4489848"/>
            <wp:effectExtent l="0" t="0" r="0" b="635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ED1" w:rsidRPr="006A3ED1" w:rsidRDefault="001815DE" w:rsidP="006A3ED1">
      <w:pPr>
        <w:pStyle w:val="a3"/>
        <w:rPr>
          <w:i/>
          <w:sz w:val="24"/>
        </w:rPr>
      </w:pPr>
      <w:r>
        <w:rPr>
          <w:i/>
          <w:sz w:val="24"/>
        </w:rPr>
        <w:t>Рис.10</w:t>
      </w:r>
      <w:r w:rsidR="006A3ED1">
        <w:rPr>
          <w:i/>
          <w:sz w:val="24"/>
        </w:rPr>
        <w:t>. Ч</w:t>
      </w:r>
      <w:r w:rsidR="006A3ED1">
        <w:rPr>
          <w:i/>
          <w:sz w:val="24"/>
        </w:rPr>
        <w:t>астотный анализ напряжения узла</w:t>
      </w:r>
      <w:r w:rsidR="006A3ED1">
        <w:rPr>
          <w:i/>
          <w:sz w:val="24"/>
        </w:rPr>
        <w:t>.</w:t>
      </w:r>
    </w:p>
    <w:p w:rsidR="006A3ED1" w:rsidRDefault="006A3ED1" w:rsidP="006A3ED1">
      <w:pPr>
        <w:pStyle w:val="a3"/>
      </w:pPr>
      <w:r w:rsidRPr="006A3ED1">
        <w:rPr>
          <w:noProof/>
        </w:rPr>
        <w:lastRenderedPageBreak/>
        <w:drawing>
          <wp:inline distT="0" distB="0" distL="0" distR="0">
            <wp:extent cx="5940000" cy="4356852"/>
            <wp:effectExtent l="0" t="0" r="3810" b="571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ED1" w:rsidRDefault="001815DE" w:rsidP="006A3ED1">
      <w:pPr>
        <w:pStyle w:val="a3"/>
        <w:rPr>
          <w:i/>
          <w:sz w:val="24"/>
        </w:rPr>
      </w:pPr>
      <w:r>
        <w:rPr>
          <w:i/>
          <w:sz w:val="24"/>
        </w:rPr>
        <w:t>Рис.11</w:t>
      </w:r>
      <w:r w:rsidR="006A3ED1">
        <w:rPr>
          <w:i/>
          <w:sz w:val="24"/>
        </w:rPr>
        <w:t>. Частотный анализ токов реактивных сопротивлений.</w:t>
      </w:r>
    </w:p>
    <w:p w:rsidR="006A3ED1" w:rsidRDefault="006A3ED1" w:rsidP="006A3ED1">
      <w:pPr>
        <w:pStyle w:val="a3"/>
      </w:pPr>
      <w:r w:rsidRPr="006A3ED1">
        <w:rPr>
          <w:noProof/>
        </w:rPr>
        <w:drawing>
          <wp:inline distT="0" distB="0" distL="0" distR="0">
            <wp:extent cx="5940000" cy="4357703"/>
            <wp:effectExtent l="0" t="0" r="381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7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ED1" w:rsidRPr="00517C87" w:rsidRDefault="006A3ED1" w:rsidP="00517C87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="001815DE">
        <w:rPr>
          <w:i/>
          <w:sz w:val="24"/>
          <w:lang w:val="en-US"/>
        </w:rPr>
        <w:t>12</w:t>
      </w:r>
      <w:r>
        <w:rPr>
          <w:i/>
          <w:sz w:val="24"/>
        </w:rPr>
        <w:t xml:space="preserve">. Частотный анализ токов </w:t>
      </w:r>
      <w:r>
        <w:rPr>
          <w:i/>
          <w:sz w:val="24"/>
        </w:rPr>
        <w:t>активных сопротивлений.</w:t>
      </w:r>
    </w:p>
    <w:p w:rsidR="006A3ED1" w:rsidRPr="006A3ED1" w:rsidRDefault="006A3ED1" w:rsidP="006A3ED1">
      <w:pPr>
        <w:pStyle w:val="a3"/>
        <w:jc w:val="left"/>
      </w:pPr>
      <w:r>
        <w:lastRenderedPageBreak/>
        <w:t xml:space="preserve">Частотные характеристики подтвердили, что конденсатор С1 оказывает существенное влияние на нашу схему. </w:t>
      </w:r>
      <w:r w:rsidR="00517C87">
        <w:t>Резонансная частота контура 450 кГц. Что совпадает с расчетным значением.</w:t>
      </w:r>
    </w:p>
    <w:p w:rsidR="006A3ED1" w:rsidRPr="00356F3D" w:rsidRDefault="006A3ED1" w:rsidP="006A3ED1">
      <w:pPr>
        <w:pStyle w:val="a3"/>
      </w:pPr>
    </w:p>
    <w:p w:rsidR="006A3ED1" w:rsidRPr="00356F3D" w:rsidRDefault="006A3ED1" w:rsidP="006A3ED1">
      <w:pPr>
        <w:pStyle w:val="a3"/>
        <w:jc w:val="both"/>
      </w:pPr>
    </w:p>
    <w:p w:rsidR="006A3ED1" w:rsidRDefault="006A3ED1" w:rsidP="006A3ED1">
      <w:pPr>
        <w:pStyle w:val="a3"/>
        <w:rPr>
          <w:rFonts w:ascii="TimesNewRoman" w:hAnsi="TimesNewRoman" w:cs="TimesNewRoman"/>
          <w:szCs w:val="28"/>
        </w:rPr>
      </w:pPr>
    </w:p>
    <w:p w:rsidR="00EF77D2" w:rsidRDefault="00EF77D2" w:rsidP="00517C87">
      <w:pPr>
        <w:pStyle w:val="a3"/>
        <w:jc w:val="left"/>
        <w:rPr>
          <w:shd w:val="clear" w:color="auto" w:fill="FFFFFF"/>
        </w:rPr>
      </w:pPr>
    </w:p>
    <w:p w:rsidR="00EF77D2" w:rsidRDefault="00EF77D2" w:rsidP="00EF77D2">
      <w:pPr>
        <w:pStyle w:val="a3"/>
        <w:rPr>
          <w:shd w:val="clear" w:color="auto" w:fill="FFFFFF"/>
        </w:rPr>
      </w:pPr>
    </w:p>
    <w:p w:rsidR="00A73C2A" w:rsidRPr="0017337B" w:rsidRDefault="00A73C2A" w:rsidP="00A73C2A">
      <w:pPr>
        <w:pStyle w:val="a3"/>
        <w:jc w:val="left"/>
        <w:rPr>
          <w:rFonts w:ascii="TimesNewRoman" w:hAnsi="TimesNewRoman" w:cs="TimesNewRoman"/>
          <w:szCs w:val="28"/>
        </w:rPr>
      </w:pPr>
    </w:p>
    <w:p w:rsidR="00752137" w:rsidRDefault="00752137" w:rsidP="00357F2F">
      <w:pPr>
        <w:pStyle w:val="a3"/>
        <w:rPr>
          <w:rFonts w:ascii="TimesNewRoman" w:hAnsi="TimesNewRoman" w:cs="TimesNewRoman"/>
          <w:szCs w:val="28"/>
        </w:rPr>
      </w:pPr>
      <w:r>
        <w:rPr>
          <w:rFonts w:ascii="TimesNewRoman" w:hAnsi="TimesNewRoman" w:cs="TimesNewRoman"/>
          <w:szCs w:val="28"/>
        </w:rPr>
        <w:t>Анализ во временной области</w:t>
      </w:r>
    </w:p>
    <w:p w:rsidR="00A73C2A" w:rsidRPr="00557C35" w:rsidRDefault="00A73C2A" w:rsidP="00A73C2A">
      <w:pPr>
        <w:pStyle w:val="a3"/>
        <w:jc w:val="both"/>
      </w:pPr>
      <w:r w:rsidRPr="00EC3F76">
        <w:t>Для моделирования работы схемы во временной области и получения переходных и</w:t>
      </w:r>
      <w:r>
        <w:t xml:space="preserve"> </w:t>
      </w:r>
      <w:r w:rsidRPr="00EC3F76">
        <w:t xml:space="preserve">импульсных характеристик в качестве входного воздействия выберем в качестве </w:t>
      </w:r>
      <w:r>
        <w:rPr>
          <w:lang w:val="en-US"/>
        </w:rPr>
        <w:t>Y</w:t>
      </w:r>
      <w:r>
        <w:t xml:space="preserve"> </w:t>
      </w:r>
      <w:r w:rsidRPr="00EC3F76">
        <w:t xml:space="preserve">источник импульсного напряжения прямоугольной формы </w:t>
      </w:r>
      <w:proofErr w:type="spellStart"/>
      <w:r w:rsidRPr="00EC3F76">
        <w:t>Pulse</w:t>
      </w:r>
      <w:proofErr w:type="spellEnd"/>
      <w:r w:rsidRPr="00EC3F76">
        <w:t xml:space="preserve">. </w:t>
      </w:r>
      <w:r>
        <w:t xml:space="preserve">Схему используем такую же, что и для анализа частотной области. </w:t>
      </w:r>
    </w:p>
    <w:p w:rsidR="00752137" w:rsidRPr="00356F3D" w:rsidRDefault="001815DE" w:rsidP="008F1929">
      <w:pPr>
        <w:pStyle w:val="a3"/>
        <w:rPr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5B1F5088" wp14:editId="585B9C2B">
            <wp:extent cx="3286125" cy="153352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C35" w:rsidRDefault="001815DE" w:rsidP="00557C35">
      <w:pPr>
        <w:pStyle w:val="a3"/>
        <w:rPr>
          <w:i/>
          <w:sz w:val="24"/>
        </w:rPr>
      </w:pPr>
      <w:r>
        <w:rPr>
          <w:i/>
          <w:sz w:val="24"/>
        </w:rPr>
        <w:t>Рис.13</w:t>
      </w:r>
      <w:r w:rsidR="00557C35">
        <w:rPr>
          <w:i/>
          <w:sz w:val="24"/>
        </w:rPr>
        <w:t>. Принципиальная схема цепи для анализа во временной области.</w:t>
      </w:r>
    </w:p>
    <w:p w:rsidR="00D66940" w:rsidRDefault="00D66940" w:rsidP="00D66940">
      <w:pPr>
        <w:pStyle w:val="a3"/>
      </w:pPr>
    </w:p>
    <w:p w:rsidR="00A73C2A" w:rsidRDefault="00A73C2A" w:rsidP="00A73C2A">
      <w:pPr>
        <w:pStyle w:val="a3"/>
        <w:jc w:val="both"/>
      </w:pPr>
      <w:r>
        <w:t xml:space="preserve">Чтобы определить необходимые параметры источника </w:t>
      </w:r>
      <w:r>
        <w:rPr>
          <w:lang w:val="en-US"/>
        </w:rPr>
        <w:t>Y</w:t>
      </w:r>
      <w:r>
        <w:t xml:space="preserve"> и временные границы выполнения расчетов проведем предварительную оценку поведения схемы при воздействии на вход скачка тока. </w:t>
      </w:r>
    </w:p>
    <w:p w:rsidR="001815DE" w:rsidRDefault="00FA60ED" w:rsidP="00557C35">
      <w:pPr>
        <w:pStyle w:val="a3"/>
        <w:jc w:val="both"/>
      </w:pPr>
      <w:r>
        <w:t>Переходные процессы продолжаются в течение нескольких микросекунд.</w:t>
      </w:r>
      <w:r w:rsidR="003F7D16">
        <w:t xml:space="preserve"> </w:t>
      </w:r>
    </w:p>
    <w:p w:rsidR="00557C35" w:rsidRDefault="00557C35" w:rsidP="00557C35">
      <w:pPr>
        <w:pStyle w:val="a3"/>
        <w:jc w:val="both"/>
      </w:pPr>
      <w:r>
        <w:t>Время импульса должно быть больше времени переходных процессов (выберем</w:t>
      </w:r>
      <w:r w:rsidR="00B1659E">
        <w:t xml:space="preserve"> </w:t>
      </w:r>
      <w:r w:rsidR="001815DE">
        <w:t>20</w:t>
      </w:r>
      <w:r>
        <w:t xml:space="preserve"> </w:t>
      </w:r>
      <w:proofErr w:type="spellStart"/>
      <w:r w:rsidR="00D66940">
        <w:t>мк</w:t>
      </w:r>
      <w:r w:rsidR="00B52A04">
        <w:t>с</w:t>
      </w:r>
      <w:proofErr w:type="spellEnd"/>
      <w:r w:rsidR="001A5C02">
        <w:t xml:space="preserve">), задержка фронта 1 </w:t>
      </w:r>
      <w:proofErr w:type="spellStart"/>
      <w:r w:rsidR="00B52A04">
        <w:t>пс</w:t>
      </w:r>
      <w:proofErr w:type="spellEnd"/>
      <w:r>
        <w:t>, длительность фронта и спада должна быть существенно меньше самых быстр</w:t>
      </w:r>
      <w:r w:rsidR="001A5C02">
        <w:t>ых процессов в схеме</w:t>
      </w:r>
      <w:r>
        <w:t xml:space="preserve">. Время расчета </w:t>
      </w:r>
      <w:r w:rsidR="001815DE">
        <w:t>40</w:t>
      </w:r>
      <w:r w:rsidR="00D66940">
        <w:t xml:space="preserve"> </w:t>
      </w:r>
      <w:proofErr w:type="spellStart"/>
      <w:r w:rsidR="00D66940">
        <w:t>мкс</w:t>
      </w:r>
      <w:proofErr w:type="spellEnd"/>
      <w:r>
        <w:t>.</w:t>
      </w:r>
    </w:p>
    <w:p w:rsidR="00557C35" w:rsidRDefault="00557C35" w:rsidP="008F1929">
      <w:pPr>
        <w:pStyle w:val="a3"/>
        <w:rPr>
          <w:shd w:val="clear" w:color="auto" w:fill="FFFFFF"/>
        </w:rPr>
      </w:pPr>
    </w:p>
    <w:p w:rsidR="001A5C02" w:rsidRDefault="001A5C02" w:rsidP="001A5C02">
      <w:pPr>
        <w:pStyle w:val="a3"/>
        <w:jc w:val="both"/>
      </w:pPr>
      <w:r>
        <w:t>Результаты компьютерного расчет</w:t>
      </w:r>
      <w:r w:rsidR="00B52A04">
        <w:t xml:space="preserve">а </w:t>
      </w:r>
      <w:r w:rsidR="00356F3D">
        <w:t xml:space="preserve">во временной области от 0 до </w:t>
      </w:r>
      <w:r w:rsidR="001815DE">
        <w:t>40</w:t>
      </w:r>
      <w:r w:rsidR="00356F3D">
        <w:t xml:space="preserve"> </w:t>
      </w:r>
      <w:proofErr w:type="spellStart"/>
      <w:r w:rsidR="00356F3D">
        <w:t>мк</w:t>
      </w:r>
      <w:r>
        <w:t>с</w:t>
      </w:r>
      <w:proofErr w:type="spellEnd"/>
      <w:r>
        <w:t xml:space="preserve"> напряжений в узлах схемы и токов через элементы.</w:t>
      </w:r>
    </w:p>
    <w:p w:rsidR="00D66940" w:rsidRDefault="00D66940" w:rsidP="00B52A04">
      <w:pPr>
        <w:pStyle w:val="a3"/>
        <w:jc w:val="left"/>
      </w:pPr>
    </w:p>
    <w:p w:rsidR="003F7D16" w:rsidRDefault="003F7D16" w:rsidP="00B52A04">
      <w:pPr>
        <w:pStyle w:val="a3"/>
        <w:jc w:val="left"/>
      </w:pPr>
    </w:p>
    <w:p w:rsidR="00D66940" w:rsidRDefault="001815DE" w:rsidP="00B52A04">
      <w:pPr>
        <w:pStyle w:val="a3"/>
        <w:jc w:val="left"/>
      </w:pPr>
      <w:r w:rsidRPr="001815DE">
        <w:rPr>
          <w:noProof/>
        </w:rPr>
        <w:lastRenderedPageBreak/>
        <w:drawing>
          <wp:inline distT="0" distB="0" distL="0" distR="0">
            <wp:extent cx="5940000" cy="4356852"/>
            <wp:effectExtent l="0" t="0" r="3810" b="571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D66940" w:rsidP="003F7D16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 w:rsidR="001815DE">
        <w:rPr>
          <w:i/>
          <w:sz w:val="24"/>
        </w:rPr>
        <w:t>4</w:t>
      </w:r>
      <w:r>
        <w:rPr>
          <w:i/>
          <w:sz w:val="24"/>
        </w:rPr>
        <w:t>. Временной анализ напряжения узлов.</w:t>
      </w:r>
    </w:p>
    <w:p w:rsidR="003F7D16" w:rsidRDefault="003F7D16" w:rsidP="003F7D16">
      <w:pPr>
        <w:pStyle w:val="a3"/>
        <w:rPr>
          <w:i/>
          <w:sz w:val="24"/>
        </w:rPr>
      </w:pPr>
    </w:p>
    <w:p w:rsidR="00D66940" w:rsidRDefault="001815DE" w:rsidP="00D66940">
      <w:pPr>
        <w:pStyle w:val="a3"/>
      </w:pPr>
      <w:r w:rsidRPr="001815DE">
        <w:rPr>
          <w:noProof/>
        </w:rPr>
        <w:drawing>
          <wp:inline distT="0" distB="0" distL="0" distR="0">
            <wp:extent cx="5940000" cy="4356852"/>
            <wp:effectExtent l="0" t="0" r="3810" b="571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Pr="003F7D16" w:rsidRDefault="00D66940" w:rsidP="003F7D16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 w:rsidR="001815DE">
        <w:rPr>
          <w:i/>
          <w:sz w:val="24"/>
        </w:rPr>
        <w:t>5</w:t>
      </w:r>
      <w:r>
        <w:rPr>
          <w:i/>
          <w:sz w:val="24"/>
        </w:rPr>
        <w:t xml:space="preserve">. Временной анализ </w:t>
      </w:r>
      <w:r w:rsidR="00FA60ED">
        <w:rPr>
          <w:i/>
          <w:sz w:val="24"/>
        </w:rPr>
        <w:t>токов</w:t>
      </w:r>
      <w:r>
        <w:rPr>
          <w:i/>
          <w:sz w:val="24"/>
        </w:rPr>
        <w:t xml:space="preserve"> всех активных сопротивлений.</w:t>
      </w:r>
    </w:p>
    <w:p w:rsidR="00D66940" w:rsidRDefault="001815DE" w:rsidP="00D66940">
      <w:pPr>
        <w:pStyle w:val="a3"/>
      </w:pPr>
      <w:r w:rsidRPr="001815DE">
        <w:rPr>
          <w:noProof/>
        </w:rPr>
        <w:lastRenderedPageBreak/>
        <w:drawing>
          <wp:inline distT="0" distB="0" distL="0" distR="0">
            <wp:extent cx="6120130" cy="4488972"/>
            <wp:effectExtent l="0" t="0" r="0" b="698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8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1815DE" w:rsidP="00D66940">
      <w:pPr>
        <w:pStyle w:val="a3"/>
        <w:rPr>
          <w:i/>
          <w:sz w:val="24"/>
        </w:rPr>
      </w:pPr>
      <w:r>
        <w:rPr>
          <w:i/>
          <w:sz w:val="24"/>
        </w:rPr>
        <w:t>Рис.16</w:t>
      </w:r>
      <w:r w:rsidR="00D66940">
        <w:rPr>
          <w:i/>
          <w:sz w:val="24"/>
        </w:rPr>
        <w:t xml:space="preserve">. Временной анализ </w:t>
      </w:r>
      <w:r>
        <w:rPr>
          <w:i/>
          <w:sz w:val="24"/>
        </w:rPr>
        <w:t>токов</w:t>
      </w:r>
      <w:r w:rsidR="00D66940">
        <w:rPr>
          <w:i/>
          <w:sz w:val="24"/>
        </w:rPr>
        <w:t xml:space="preserve"> всех реактивных сопротивлений.</w:t>
      </w:r>
    </w:p>
    <w:p w:rsidR="00D66940" w:rsidRDefault="00D66940" w:rsidP="00D66940">
      <w:pPr>
        <w:pStyle w:val="a3"/>
        <w:jc w:val="left"/>
        <w:rPr>
          <w:i/>
          <w:sz w:val="24"/>
        </w:rPr>
      </w:pPr>
    </w:p>
    <w:p w:rsidR="00D66940" w:rsidRDefault="00D66940" w:rsidP="00D66940">
      <w:pPr>
        <w:pStyle w:val="a3"/>
        <w:jc w:val="both"/>
      </w:pPr>
      <w:r>
        <w:t xml:space="preserve">В ходе анализа определили время завершения переходных процессов, оно составляет порядка </w:t>
      </w:r>
      <w:r w:rsidR="001815DE">
        <w:t>10</w:t>
      </w:r>
      <w:r>
        <w:t xml:space="preserve"> </w:t>
      </w:r>
      <w:proofErr w:type="spellStart"/>
      <w:r>
        <w:t>мкс</w:t>
      </w:r>
      <w:proofErr w:type="spellEnd"/>
      <w:r>
        <w:t xml:space="preserve">. Время длительности подаваемого импульса в </w:t>
      </w:r>
      <w:r w:rsidR="001815DE">
        <w:t>2</w:t>
      </w:r>
      <w:r w:rsidR="00FA60ED" w:rsidRPr="00FA60ED">
        <w:t>0</w:t>
      </w:r>
      <w:r>
        <w:t xml:space="preserve"> </w:t>
      </w:r>
      <w:proofErr w:type="spellStart"/>
      <w:r>
        <w:t>мск</w:t>
      </w:r>
      <w:proofErr w:type="spellEnd"/>
      <w:r>
        <w:t xml:space="preserve"> оказалось достаточным, для того что бы переходные процессы успели завершиться.</w:t>
      </w:r>
      <w:r w:rsidR="003F7D16">
        <w:t xml:space="preserve"> </w:t>
      </w:r>
    </w:p>
    <w:p w:rsidR="003F7D16" w:rsidRDefault="003F7D16" w:rsidP="00D66940">
      <w:pPr>
        <w:pStyle w:val="a3"/>
        <w:jc w:val="both"/>
      </w:pPr>
    </w:p>
    <w:p w:rsidR="003F7D16" w:rsidRDefault="003F7D16" w:rsidP="003F7D16">
      <w:pPr>
        <w:pStyle w:val="a3"/>
        <w:jc w:val="both"/>
      </w:pPr>
      <w:r>
        <w:t>Выводы:</w:t>
      </w:r>
    </w:p>
    <w:p w:rsidR="003F7D16" w:rsidRDefault="003F7D16" w:rsidP="003F7D16">
      <w:pPr>
        <w:pStyle w:val="a3"/>
        <w:numPr>
          <w:ilvl w:val="0"/>
          <w:numId w:val="2"/>
        </w:numPr>
        <w:jc w:val="both"/>
      </w:pPr>
      <w:r>
        <w:t>Проведены полные расчеты по постоянному ток для 3 случаев: только источник ЭДС, только источник тока, оба источника. Все расчеты совпали с компьютерным моделированием.</w:t>
      </w:r>
    </w:p>
    <w:p w:rsidR="003F7D16" w:rsidRDefault="003F7D16" w:rsidP="003F7D16">
      <w:pPr>
        <w:pStyle w:val="a3"/>
        <w:numPr>
          <w:ilvl w:val="0"/>
          <w:numId w:val="2"/>
        </w:numPr>
        <w:jc w:val="both"/>
      </w:pPr>
      <w:r>
        <w:t>Определен колебательный контур и рассчитаны его параметры. Частотные и переходные процессы элементов и узлов, составляющих этот контур определяются параметрами</w:t>
      </w:r>
      <w:r w:rsidR="001815DE">
        <w:t xml:space="preserve"> контура. Последовательно идущая</w:t>
      </w:r>
      <w:r>
        <w:t xml:space="preserve"> </w:t>
      </w:r>
      <w:r w:rsidR="001815DE">
        <w:t>емкость</w:t>
      </w:r>
      <w:r>
        <w:t xml:space="preserve"> </w:t>
      </w:r>
      <w:r w:rsidR="001815DE">
        <w:t xml:space="preserve">сильно </w:t>
      </w:r>
      <w:r>
        <w:t>влияет на контур.</w:t>
      </w:r>
    </w:p>
    <w:p w:rsidR="001815DE" w:rsidRDefault="001815DE" w:rsidP="001815DE">
      <w:pPr>
        <w:pStyle w:val="a3"/>
        <w:numPr>
          <w:ilvl w:val="0"/>
          <w:numId w:val="2"/>
        </w:numPr>
        <w:jc w:val="both"/>
      </w:pPr>
      <w:r>
        <w:t>Мощность источника ЭДС отрицательна, а тока – положительна, следовательно в схеме источник тока заряжает ЭДС.</w:t>
      </w:r>
    </w:p>
    <w:p w:rsidR="001815DE" w:rsidRDefault="001815DE" w:rsidP="001815DE">
      <w:pPr>
        <w:pStyle w:val="a3"/>
        <w:numPr>
          <w:ilvl w:val="0"/>
          <w:numId w:val="2"/>
        </w:numPr>
        <w:jc w:val="both"/>
      </w:pPr>
      <w:r>
        <w:t>П</w:t>
      </w:r>
      <w:r>
        <w:t>ереходные процессы возникают в 2</w:t>
      </w:r>
      <w:r>
        <w:t xml:space="preserve"> узле схемы, на элементах колебательного контура.</w:t>
      </w:r>
    </w:p>
    <w:p w:rsidR="003F7D16" w:rsidRDefault="003F7D16" w:rsidP="00D66940">
      <w:pPr>
        <w:pStyle w:val="a3"/>
        <w:jc w:val="both"/>
      </w:pPr>
    </w:p>
    <w:p w:rsidR="00D66940" w:rsidRDefault="00D66940" w:rsidP="00D66940">
      <w:pPr>
        <w:pStyle w:val="a3"/>
        <w:jc w:val="both"/>
      </w:pPr>
      <w:bookmarkStart w:id="0" w:name="_GoBack"/>
      <w:bookmarkEnd w:id="0"/>
    </w:p>
    <w:p w:rsidR="00D66940" w:rsidRDefault="00D66940" w:rsidP="00D66940">
      <w:pPr>
        <w:pStyle w:val="a3"/>
        <w:ind w:left="720"/>
        <w:jc w:val="both"/>
      </w:pPr>
    </w:p>
    <w:p w:rsidR="00D66940" w:rsidRPr="00D66940" w:rsidRDefault="00D66940" w:rsidP="00D66940">
      <w:pPr>
        <w:pStyle w:val="a3"/>
      </w:pPr>
    </w:p>
    <w:sectPr w:rsidR="00D66940" w:rsidRPr="00D66940" w:rsidSect="00274939">
      <w:footerReference w:type="default" r:id="rId67"/>
      <w:pgSz w:w="11906" w:h="16838" w:code="9"/>
      <w:pgMar w:top="1134" w:right="1134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0D1C" w:rsidRDefault="00070D1C" w:rsidP="00620BFC">
      <w:pPr>
        <w:spacing w:after="0" w:line="240" w:lineRule="auto"/>
      </w:pPr>
      <w:r>
        <w:separator/>
      </w:r>
    </w:p>
  </w:endnote>
  <w:endnote w:type="continuationSeparator" w:id="0">
    <w:p w:rsidR="00070D1C" w:rsidRDefault="00070D1C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75189653"/>
      <w:docPartObj>
        <w:docPartGallery w:val="Page Numbers (Bottom of Page)"/>
        <w:docPartUnique/>
      </w:docPartObj>
    </w:sdtPr>
    <w:sdtContent>
      <w:p w:rsidR="00274939" w:rsidRDefault="00274939" w:rsidP="0027493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15DE">
          <w:rPr>
            <w:noProof/>
          </w:rPr>
          <w:t>1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0D1C" w:rsidRDefault="00070D1C" w:rsidP="00620BFC">
      <w:pPr>
        <w:spacing w:after="0" w:line="240" w:lineRule="auto"/>
      </w:pPr>
      <w:r>
        <w:separator/>
      </w:r>
    </w:p>
  </w:footnote>
  <w:footnote w:type="continuationSeparator" w:id="0">
    <w:p w:rsidR="00070D1C" w:rsidRDefault="00070D1C" w:rsidP="00620B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794C28"/>
    <w:multiLevelType w:val="hybridMultilevel"/>
    <w:tmpl w:val="6978B6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556955"/>
    <w:multiLevelType w:val="hybridMultilevel"/>
    <w:tmpl w:val="5A2814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04C18"/>
    <w:rsid w:val="00044C34"/>
    <w:rsid w:val="000450B1"/>
    <w:rsid w:val="00070D1C"/>
    <w:rsid w:val="00077ADC"/>
    <w:rsid w:val="00084024"/>
    <w:rsid w:val="000854D0"/>
    <w:rsid w:val="000A16A5"/>
    <w:rsid w:val="000A4145"/>
    <w:rsid w:val="000A4B0C"/>
    <w:rsid w:val="000C4BE4"/>
    <w:rsid w:val="000D1EB3"/>
    <w:rsid w:val="000D2300"/>
    <w:rsid w:val="00104485"/>
    <w:rsid w:val="00104716"/>
    <w:rsid w:val="00107EAF"/>
    <w:rsid w:val="001268A6"/>
    <w:rsid w:val="00135DA1"/>
    <w:rsid w:val="00140C35"/>
    <w:rsid w:val="00151D0A"/>
    <w:rsid w:val="001527CA"/>
    <w:rsid w:val="00165418"/>
    <w:rsid w:val="001728A7"/>
    <w:rsid w:val="0017337B"/>
    <w:rsid w:val="00174E79"/>
    <w:rsid w:val="00175DE1"/>
    <w:rsid w:val="001815DE"/>
    <w:rsid w:val="001A5C02"/>
    <w:rsid w:val="001C5107"/>
    <w:rsid w:val="001C66A3"/>
    <w:rsid w:val="001C7B16"/>
    <w:rsid w:val="001D2032"/>
    <w:rsid w:val="00254A66"/>
    <w:rsid w:val="00265EFA"/>
    <w:rsid w:val="00274939"/>
    <w:rsid w:val="00274F84"/>
    <w:rsid w:val="002B0336"/>
    <w:rsid w:val="002B5DB6"/>
    <w:rsid w:val="00301E3B"/>
    <w:rsid w:val="0033412E"/>
    <w:rsid w:val="00345081"/>
    <w:rsid w:val="0035116A"/>
    <w:rsid w:val="00354CAD"/>
    <w:rsid w:val="00356F3D"/>
    <w:rsid w:val="00357F2F"/>
    <w:rsid w:val="00367673"/>
    <w:rsid w:val="00372FA8"/>
    <w:rsid w:val="003B28D6"/>
    <w:rsid w:val="003C45F5"/>
    <w:rsid w:val="003E24E1"/>
    <w:rsid w:val="003F7D16"/>
    <w:rsid w:val="00403118"/>
    <w:rsid w:val="004164FE"/>
    <w:rsid w:val="00432DA8"/>
    <w:rsid w:val="00456DE2"/>
    <w:rsid w:val="00465B7F"/>
    <w:rsid w:val="004749C4"/>
    <w:rsid w:val="00474EDC"/>
    <w:rsid w:val="004846FF"/>
    <w:rsid w:val="004D76BF"/>
    <w:rsid w:val="004E6D78"/>
    <w:rsid w:val="00501B8D"/>
    <w:rsid w:val="005023E4"/>
    <w:rsid w:val="0050411A"/>
    <w:rsid w:val="00517C87"/>
    <w:rsid w:val="00534BBF"/>
    <w:rsid w:val="00555343"/>
    <w:rsid w:val="00557C35"/>
    <w:rsid w:val="00566871"/>
    <w:rsid w:val="00587BD0"/>
    <w:rsid w:val="005A6015"/>
    <w:rsid w:val="005B7663"/>
    <w:rsid w:val="005D0E8D"/>
    <w:rsid w:val="005F542D"/>
    <w:rsid w:val="00605462"/>
    <w:rsid w:val="0061211B"/>
    <w:rsid w:val="00620BFC"/>
    <w:rsid w:val="0063670D"/>
    <w:rsid w:val="0063701C"/>
    <w:rsid w:val="00643034"/>
    <w:rsid w:val="006514A6"/>
    <w:rsid w:val="006533D4"/>
    <w:rsid w:val="006544A1"/>
    <w:rsid w:val="00682DC6"/>
    <w:rsid w:val="006923D5"/>
    <w:rsid w:val="006A3ED1"/>
    <w:rsid w:val="006C50F9"/>
    <w:rsid w:val="006D51C2"/>
    <w:rsid w:val="006D7202"/>
    <w:rsid w:val="006D7D05"/>
    <w:rsid w:val="006E7171"/>
    <w:rsid w:val="00717588"/>
    <w:rsid w:val="007207C2"/>
    <w:rsid w:val="00752137"/>
    <w:rsid w:val="0077014B"/>
    <w:rsid w:val="00772E17"/>
    <w:rsid w:val="007A3763"/>
    <w:rsid w:val="007A4A86"/>
    <w:rsid w:val="007B0023"/>
    <w:rsid w:val="007E08E3"/>
    <w:rsid w:val="007E4627"/>
    <w:rsid w:val="007F01D9"/>
    <w:rsid w:val="00811474"/>
    <w:rsid w:val="00825B12"/>
    <w:rsid w:val="00831BB4"/>
    <w:rsid w:val="00833F09"/>
    <w:rsid w:val="00842BFD"/>
    <w:rsid w:val="008511E7"/>
    <w:rsid w:val="00881AEE"/>
    <w:rsid w:val="0088778C"/>
    <w:rsid w:val="008913CB"/>
    <w:rsid w:val="008B7573"/>
    <w:rsid w:val="008C085C"/>
    <w:rsid w:val="008C4AF7"/>
    <w:rsid w:val="008D2FBC"/>
    <w:rsid w:val="008D3E75"/>
    <w:rsid w:val="008E25E6"/>
    <w:rsid w:val="008E7579"/>
    <w:rsid w:val="008F1929"/>
    <w:rsid w:val="00900316"/>
    <w:rsid w:val="009117ED"/>
    <w:rsid w:val="00940FB6"/>
    <w:rsid w:val="009E40E3"/>
    <w:rsid w:val="009F5FA9"/>
    <w:rsid w:val="00A0082A"/>
    <w:rsid w:val="00A07126"/>
    <w:rsid w:val="00A1355A"/>
    <w:rsid w:val="00A171B0"/>
    <w:rsid w:val="00A2356A"/>
    <w:rsid w:val="00A55625"/>
    <w:rsid w:val="00A65A05"/>
    <w:rsid w:val="00A71BE9"/>
    <w:rsid w:val="00A73C2A"/>
    <w:rsid w:val="00A74697"/>
    <w:rsid w:val="00A83743"/>
    <w:rsid w:val="00AA7785"/>
    <w:rsid w:val="00AD35EC"/>
    <w:rsid w:val="00AE4DC2"/>
    <w:rsid w:val="00AE61C4"/>
    <w:rsid w:val="00B1187E"/>
    <w:rsid w:val="00B1659E"/>
    <w:rsid w:val="00B35D52"/>
    <w:rsid w:val="00B52A04"/>
    <w:rsid w:val="00B71D9F"/>
    <w:rsid w:val="00B76DEB"/>
    <w:rsid w:val="00B87AA3"/>
    <w:rsid w:val="00BA2405"/>
    <w:rsid w:val="00BA4B61"/>
    <w:rsid w:val="00BB338E"/>
    <w:rsid w:val="00BB6EFB"/>
    <w:rsid w:val="00BE6DA7"/>
    <w:rsid w:val="00BF584A"/>
    <w:rsid w:val="00BF6FCC"/>
    <w:rsid w:val="00C11975"/>
    <w:rsid w:val="00C2121B"/>
    <w:rsid w:val="00C21CB6"/>
    <w:rsid w:val="00C32B25"/>
    <w:rsid w:val="00C32DC5"/>
    <w:rsid w:val="00C37E53"/>
    <w:rsid w:val="00C47673"/>
    <w:rsid w:val="00C52B28"/>
    <w:rsid w:val="00C57651"/>
    <w:rsid w:val="00C6278A"/>
    <w:rsid w:val="00C7576F"/>
    <w:rsid w:val="00CE11FB"/>
    <w:rsid w:val="00CE7753"/>
    <w:rsid w:val="00CF13B4"/>
    <w:rsid w:val="00CF3437"/>
    <w:rsid w:val="00CF5C0B"/>
    <w:rsid w:val="00D25FB4"/>
    <w:rsid w:val="00D273E9"/>
    <w:rsid w:val="00D37242"/>
    <w:rsid w:val="00D52F57"/>
    <w:rsid w:val="00D544BD"/>
    <w:rsid w:val="00D616CD"/>
    <w:rsid w:val="00D617A6"/>
    <w:rsid w:val="00D66940"/>
    <w:rsid w:val="00D703A8"/>
    <w:rsid w:val="00D72554"/>
    <w:rsid w:val="00DB47AA"/>
    <w:rsid w:val="00DC1E32"/>
    <w:rsid w:val="00E30170"/>
    <w:rsid w:val="00E30A9B"/>
    <w:rsid w:val="00E449F2"/>
    <w:rsid w:val="00E642D9"/>
    <w:rsid w:val="00E6678B"/>
    <w:rsid w:val="00E86FB3"/>
    <w:rsid w:val="00E874A3"/>
    <w:rsid w:val="00EA0776"/>
    <w:rsid w:val="00EE5CE1"/>
    <w:rsid w:val="00EF77D2"/>
    <w:rsid w:val="00F4774E"/>
    <w:rsid w:val="00F50C8A"/>
    <w:rsid w:val="00F604B9"/>
    <w:rsid w:val="00F93F5E"/>
    <w:rsid w:val="00FA417B"/>
    <w:rsid w:val="00FA60ED"/>
    <w:rsid w:val="00FE5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BA4B61"/>
    <w:pPr>
      <w:spacing w:after="0" w:line="240" w:lineRule="auto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BA4B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Default">
    <w:name w:val="Default"/>
    <w:rsid w:val="000D1E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2">
    <w:name w:val="List Paragraph"/>
    <w:basedOn w:val="a"/>
    <w:uiPriority w:val="34"/>
    <w:qFormat/>
    <w:rsid w:val="00A0082A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image" Target="media/image10.pn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png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63" Type="http://schemas.openxmlformats.org/officeDocument/2006/relationships/image" Target="media/image37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png"/><Relationship Id="rId53" Type="http://schemas.openxmlformats.org/officeDocument/2006/relationships/oleObject" Target="embeddings/oleObject18.bin"/><Relationship Id="rId58" Type="http://schemas.openxmlformats.org/officeDocument/2006/relationships/image" Target="media/image32.emf"/><Relationship Id="rId66" Type="http://schemas.openxmlformats.org/officeDocument/2006/relationships/image" Target="media/image40.e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6.bin"/><Relationship Id="rId57" Type="http://schemas.openxmlformats.org/officeDocument/2006/relationships/image" Target="media/image31.emf"/><Relationship Id="rId61" Type="http://schemas.openxmlformats.org/officeDocument/2006/relationships/image" Target="media/image35.emf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8.wmf"/><Relationship Id="rId60" Type="http://schemas.openxmlformats.org/officeDocument/2006/relationships/image" Target="media/image34.emf"/><Relationship Id="rId65" Type="http://schemas.openxmlformats.org/officeDocument/2006/relationships/image" Target="media/image39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6.wmf"/><Relationship Id="rId56" Type="http://schemas.openxmlformats.org/officeDocument/2006/relationships/image" Target="media/image30.emf"/><Relationship Id="rId64" Type="http://schemas.openxmlformats.org/officeDocument/2006/relationships/image" Target="media/image38.emf"/><Relationship Id="rId69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4.png"/><Relationship Id="rId59" Type="http://schemas.openxmlformats.org/officeDocument/2006/relationships/image" Target="media/image33.png"/><Relationship Id="rId67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54" Type="http://schemas.openxmlformats.org/officeDocument/2006/relationships/image" Target="media/image29.wmf"/><Relationship Id="rId62" Type="http://schemas.openxmlformats.org/officeDocument/2006/relationships/image" Target="media/image3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36C727-9B32-408E-A641-F30B2C32BF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5</TotalTime>
  <Pages>13</Pages>
  <Words>1381</Words>
  <Characters>7872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2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05</cp:revision>
  <dcterms:created xsi:type="dcterms:W3CDTF">2017-10-08T19:14:00Z</dcterms:created>
  <dcterms:modified xsi:type="dcterms:W3CDTF">2018-11-18T19:41:00Z</dcterms:modified>
</cp:coreProperties>
</file>